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03532" w:rsidRDefault="00103532" w:rsidP="00103532">
      <w:pPr>
        <w:shd w:val="clear" w:color="auto" w:fill="FFFFFF" w:themeFill="background1"/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103532" w:rsidRDefault="00103532" w:rsidP="00103532">
      <w:pPr>
        <w:tabs>
          <w:tab w:val="left" w:pos="2040"/>
        </w:tabs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«Методика обучения решению задач на нахождение дроби </w:t>
      </w:r>
    </w:p>
    <w:p w:rsidR="00103532" w:rsidRDefault="00103532" w:rsidP="00103532">
      <w:pPr>
        <w:tabs>
          <w:tab w:val="left" w:pos="2040"/>
        </w:tabs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т числа и числа по его дроби»                                                            </w:t>
      </w:r>
    </w:p>
    <w:p w:rsidR="00103532" w:rsidRDefault="00103532" w:rsidP="00103532">
      <w:pPr>
        <w:tabs>
          <w:tab w:val="left" w:pos="2040"/>
        </w:tabs>
        <w:ind w:left="510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</w:t>
      </w:r>
    </w:p>
    <w:p w:rsidR="00103532" w:rsidRPr="005D3CFB" w:rsidRDefault="00103532" w:rsidP="00103532">
      <w:pPr>
        <w:shd w:val="clear" w:color="auto" w:fill="FFFFFF" w:themeFill="background1"/>
        <w:spacing w:line="360" w:lineRule="auto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0973DF">
        <w:rPr>
          <w:rFonts w:ascii="Times New Roman" w:hAnsi="Times New Roman" w:cs="Times New Roman"/>
          <w:color w:val="000000"/>
          <w:sz w:val="28"/>
          <w:szCs w:val="28"/>
        </w:rPr>
        <w:t xml:space="preserve">Большинство применений математики связано с измерением величин. </w:t>
      </w:r>
      <w:r>
        <w:rPr>
          <w:rFonts w:ascii="Times New Roman" w:hAnsi="Times New Roman" w:cs="Times New Roman"/>
          <w:color w:val="000000"/>
          <w:sz w:val="28"/>
          <w:szCs w:val="28"/>
        </w:rPr>
        <w:t>Однако на</w:t>
      </w:r>
      <w:r w:rsidRPr="000973DF">
        <w:rPr>
          <w:rFonts w:ascii="Times New Roman" w:hAnsi="Times New Roman" w:cs="Times New Roman"/>
          <w:color w:val="000000"/>
          <w:sz w:val="28"/>
          <w:szCs w:val="28"/>
        </w:rPr>
        <w:t xml:space="preserve"> множестве целых чисел не всегда </w:t>
      </w:r>
      <w:r>
        <w:rPr>
          <w:rFonts w:ascii="Times New Roman" w:hAnsi="Times New Roman" w:cs="Times New Roman"/>
          <w:color w:val="000000"/>
          <w:sz w:val="28"/>
          <w:szCs w:val="28"/>
        </w:rPr>
        <w:t>воз</w:t>
      </w:r>
      <w:r w:rsidRPr="000973DF">
        <w:rPr>
          <w:rFonts w:ascii="Times New Roman" w:hAnsi="Times New Roman" w:cs="Times New Roman"/>
          <w:color w:val="000000"/>
          <w:sz w:val="28"/>
          <w:szCs w:val="28"/>
        </w:rPr>
        <w:t xml:space="preserve">можно выполнить деление: не всегда единица величины укладывается целое число раз в измеряемой величине. Чтобы в такой ситуации точно выразить результат измерения, необходимо расширить множество целых чисел, введя  дробные  числа.  К этому выводу люди пришли еще в глубокой древности: 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необходимость измерения </w:t>
      </w:r>
      <w:r w:rsidRPr="000973DF">
        <w:rPr>
          <w:rFonts w:ascii="Times New Roman" w:hAnsi="Times New Roman" w:cs="Times New Roman"/>
          <w:color w:val="000000"/>
          <w:sz w:val="28"/>
          <w:szCs w:val="28"/>
        </w:rPr>
        <w:t xml:space="preserve"> длин, площаде</w:t>
      </w:r>
      <w:r>
        <w:rPr>
          <w:rFonts w:ascii="Times New Roman" w:hAnsi="Times New Roman" w:cs="Times New Roman"/>
          <w:color w:val="000000"/>
          <w:sz w:val="28"/>
          <w:szCs w:val="28"/>
        </w:rPr>
        <w:t>й, масс и других величин привела</w:t>
      </w:r>
      <w:r w:rsidRPr="000973DF">
        <w:rPr>
          <w:rFonts w:ascii="Times New Roman" w:hAnsi="Times New Roman" w:cs="Times New Roman"/>
          <w:color w:val="000000"/>
          <w:sz w:val="28"/>
          <w:szCs w:val="28"/>
        </w:rPr>
        <w:t xml:space="preserve"> к возникновению дробных чисел.    </w:t>
      </w:r>
    </w:p>
    <w:p w:rsidR="00103532" w:rsidRDefault="00103532" w:rsidP="00103532">
      <w:pPr>
        <w:shd w:val="clear" w:color="auto" w:fill="FFFFFF" w:themeFill="background1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973DF">
        <w:rPr>
          <w:rFonts w:ascii="Times New Roman" w:hAnsi="Times New Roman" w:cs="Times New Roman"/>
          <w:color w:val="000000"/>
          <w:sz w:val="28"/>
          <w:szCs w:val="28"/>
        </w:rPr>
        <w:t xml:space="preserve">     Знакомство учащихс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я с дробными числами происходит </w:t>
      </w:r>
      <w:r w:rsidRPr="000973DF">
        <w:rPr>
          <w:rFonts w:ascii="Times New Roman" w:hAnsi="Times New Roman" w:cs="Times New Roman"/>
          <w:color w:val="000000"/>
          <w:sz w:val="28"/>
          <w:szCs w:val="28"/>
        </w:rPr>
        <w:t xml:space="preserve"> в начальных классах. Затем понятие дроби уточняется и расширяется в средней школе. </w:t>
      </w:r>
      <w:r>
        <w:rPr>
          <w:rFonts w:ascii="Times New Roman" w:hAnsi="Times New Roman" w:cs="Times New Roman"/>
          <w:color w:val="000000"/>
          <w:sz w:val="28"/>
          <w:szCs w:val="28"/>
        </w:rPr>
        <w:t>И одной из самых сложных тем  математики курса средней школы является решение задач на дроби.</w:t>
      </w:r>
      <w:r>
        <w:rPr>
          <w:rFonts w:ascii="Times New Roman" w:hAnsi="Times New Roman" w:cs="Times New Roman"/>
          <w:sz w:val="28"/>
          <w:szCs w:val="28"/>
        </w:rPr>
        <w:t xml:space="preserve">  Дроби проходят в школе не один год, в изучении   темы выделяется несколько этапов. Связано это с различными ограничениями в использовании чисел.  Поэтому программа пятого класса тесно  переплетается с программой шестого. З</w:t>
      </w:r>
      <w:r w:rsidRPr="000973DF">
        <w:rPr>
          <w:rFonts w:ascii="Times New Roman" w:hAnsi="Times New Roman" w:cs="Times New Roman"/>
          <w:sz w:val="28"/>
          <w:szCs w:val="28"/>
        </w:rPr>
        <w:t>адачи, на которых ф</w:t>
      </w:r>
      <w:r>
        <w:rPr>
          <w:rFonts w:ascii="Times New Roman" w:hAnsi="Times New Roman" w:cs="Times New Roman"/>
          <w:sz w:val="28"/>
          <w:szCs w:val="28"/>
        </w:rPr>
        <w:t>ормируются представление о дробях,  достаточно сложны для восприятия</w:t>
      </w:r>
      <w:r w:rsidRPr="000973D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учениками, поэтому  при решении задач на дроби </w:t>
      </w:r>
      <w:r w:rsidRPr="000973DF">
        <w:rPr>
          <w:rFonts w:ascii="Times New Roman" w:hAnsi="Times New Roman" w:cs="Times New Roman"/>
          <w:sz w:val="28"/>
          <w:szCs w:val="28"/>
        </w:rPr>
        <w:t xml:space="preserve"> учителю математики </w:t>
      </w:r>
      <w:r>
        <w:rPr>
          <w:rFonts w:ascii="Times New Roman" w:hAnsi="Times New Roman" w:cs="Times New Roman"/>
          <w:sz w:val="28"/>
          <w:szCs w:val="28"/>
        </w:rPr>
        <w:t xml:space="preserve">приходится </w:t>
      </w:r>
      <w:r w:rsidRPr="000973DF">
        <w:rPr>
          <w:rFonts w:ascii="Times New Roman" w:hAnsi="Times New Roman" w:cs="Times New Roman"/>
          <w:sz w:val="28"/>
          <w:szCs w:val="28"/>
        </w:rPr>
        <w:t xml:space="preserve">действовать </w:t>
      </w:r>
      <w:r>
        <w:rPr>
          <w:rFonts w:ascii="Times New Roman" w:hAnsi="Times New Roman" w:cs="Times New Roman"/>
          <w:sz w:val="28"/>
          <w:szCs w:val="28"/>
        </w:rPr>
        <w:t>не</w:t>
      </w:r>
      <w:r w:rsidRPr="000973DF">
        <w:rPr>
          <w:rFonts w:ascii="Times New Roman" w:hAnsi="Times New Roman" w:cs="Times New Roman"/>
          <w:sz w:val="28"/>
          <w:szCs w:val="28"/>
        </w:rPr>
        <w:t xml:space="preserve">стандартно, опираясь </w:t>
      </w:r>
      <w:r>
        <w:rPr>
          <w:rFonts w:ascii="Times New Roman" w:hAnsi="Times New Roman" w:cs="Times New Roman"/>
          <w:sz w:val="28"/>
          <w:szCs w:val="28"/>
        </w:rPr>
        <w:t xml:space="preserve">не только на </w:t>
      </w:r>
      <w:r w:rsidRPr="000973DF">
        <w:rPr>
          <w:rFonts w:ascii="Times New Roman" w:hAnsi="Times New Roman" w:cs="Times New Roman"/>
          <w:sz w:val="28"/>
          <w:szCs w:val="28"/>
        </w:rPr>
        <w:t xml:space="preserve"> традиционные объяснения.   </w:t>
      </w:r>
    </w:p>
    <w:p w:rsidR="00103532" w:rsidRDefault="00103532" w:rsidP="00103532">
      <w:pPr>
        <w:shd w:val="clear" w:color="auto" w:fill="FFFFFF" w:themeFill="background1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103532" w:rsidRDefault="00103532" w:rsidP="00103532">
      <w:pPr>
        <w:shd w:val="clear" w:color="auto" w:fill="FFFFFF" w:themeFill="background1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103532" w:rsidRPr="000973DF" w:rsidRDefault="00103532" w:rsidP="00103532">
      <w:pPr>
        <w:shd w:val="clear" w:color="auto" w:fill="FFFFFF" w:themeFill="background1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103532" w:rsidRDefault="00103532" w:rsidP="00103532">
      <w:pPr>
        <w:tabs>
          <w:tab w:val="left" w:pos="2040"/>
        </w:tabs>
        <w:jc w:val="center"/>
        <w:rPr>
          <w:rFonts w:ascii="Times New Roman" w:hAnsi="Times New Roman" w:cs="Times New Roman"/>
          <w:sz w:val="28"/>
          <w:szCs w:val="28"/>
        </w:rPr>
      </w:pPr>
    </w:p>
    <w:p w:rsidR="00103532" w:rsidRDefault="00103532" w:rsidP="00103532">
      <w:pPr>
        <w:tabs>
          <w:tab w:val="left" w:pos="2040"/>
        </w:tabs>
        <w:jc w:val="center"/>
        <w:rPr>
          <w:rFonts w:ascii="Times New Roman" w:hAnsi="Times New Roman" w:cs="Times New Roman"/>
          <w:sz w:val="28"/>
          <w:szCs w:val="28"/>
        </w:rPr>
      </w:pPr>
    </w:p>
    <w:p w:rsidR="00103532" w:rsidRDefault="00103532" w:rsidP="00103532">
      <w:pPr>
        <w:tabs>
          <w:tab w:val="left" w:pos="2040"/>
        </w:tabs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етодика обучения решению задач на нахождение дроби от числа и числа по его дроби.</w:t>
      </w:r>
    </w:p>
    <w:p w:rsidR="00103532" w:rsidRPr="0020391B" w:rsidRDefault="00103532" w:rsidP="00103532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пятом </w:t>
      </w:r>
      <w:r w:rsidRPr="0020391B">
        <w:rPr>
          <w:rFonts w:ascii="Times New Roman" w:hAnsi="Times New Roman" w:cs="Times New Roman"/>
          <w:sz w:val="28"/>
          <w:szCs w:val="28"/>
        </w:rPr>
        <w:t xml:space="preserve"> классе  учащиеся</w:t>
      </w:r>
      <w:r>
        <w:rPr>
          <w:rFonts w:ascii="Times New Roman" w:hAnsi="Times New Roman" w:cs="Times New Roman"/>
          <w:sz w:val="28"/>
          <w:szCs w:val="28"/>
        </w:rPr>
        <w:t xml:space="preserve"> уже </w:t>
      </w:r>
      <w:r w:rsidRPr="0020391B">
        <w:rPr>
          <w:rFonts w:ascii="Times New Roman" w:hAnsi="Times New Roman" w:cs="Times New Roman"/>
          <w:sz w:val="28"/>
          <w:szCs w:val="28"/>
        </w:rPr>
        <w:t xml:space="preserve"> научились решать </w:t>
      </w:r>
      <w:r>
        <w:rPr>
          <w:rFonts w:ascii="Times New Roman" w:hAnsi="Times New Roman" w:cs="Times New Roman"/>
          <w:sz w:val="28"/>
          <w:szCs w:val="28"/>
        </w:rPr>
        <w:t>задачи на нахождение части от числа и на нахождение числа по его дроби</w:t>
      </w:r>
      <w:r w:rsidRPr="0020391B">
        <w:rPr>
          <w:rFonts w:ascii="Times New Roman" w:hAnsi="Times New Roman" w:cs="Times New Roman"/>
          <w:sz w:val="28"/>
          <w:szCs w:val="28"/>
        </w:rPr>
        <w:t xml:space="preserve">. Для решения </w:t>
      </w:r>
      <w:r>
        <w:rPr>
          <w:rFonts w:ascii="Times New Roman" w:hAnsi="Times New Roman" w:cs="Times New Roman"/>
          <w:sz w:val="28"/>
          <w:szCs w:val="28"/>
        </w:rPr>
        <w:t xml:space="preserve">этих </w:t>
      </w:r>
      <w:r w:rsidRPr="0020391B">
        <w:rPr>
          <w:rFonts w:ascii="Times New Roman" w:hAnsi="Times New Roman" w:cs="Times New Roman"/>
          <w:sz w:val="28"/>
          <w:szCs w:val="28"/>
        </w:rPr>
        <w:t xml:space="preserve">задач они применяли следующие правила: </w:t>
      </w:r>
    </w:p>
    <w:p w:rsidR="00103532" w:rsidRPr="0020391B" w:rsidRDefault="00103532" w:rsidP="00103532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0391B">
        <w:rPr>
          <w:rFonts w:ascii="Times New Roman" w:hAnsi="Times New Roman" w:cs="Times New Roman"/>
          <w:sz w:val="28"/>
          <w:szCs w:val="28"/>
        </w:rPr>
        <w:t>1) Чтобы найти часть от</w:t>
      </w:r>
      <w:r>
        <w:rPr>
          <w:rFonts w:ascii="Times New Roman" w:hAnsi="Times New Roman" w:cs="Times New Roman"/>
          <w:sz w:val="28"/>
          <w:szCs w:val="28"/>
        </w:rPr>
        <w:t xml:space="preserve"> числа, выраженную дробью, нужно</w:t>
      </w:r>
      <w:r w:rsidRPr="0020391B">
        <w:rPr>
          <w:rFonts w:ascii="Times New Roman" w:hAnsi="Times New Roman" w:cs="Times New Roman"/>
          <w:sz w:val="28"/>
          <w:szCs w:val="28"/>
        </w:rPr>
        <w:t xml:space="preserve"> это число разделить на знаменатель и умножить на числитель;</w:t>
      </w:r>
    </w:p>
    <w:p w:rsidR="00103532" w:rsidRPr="0020391B" w:rsidRDefault="00103532" w:rsidP="00103532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0391B">
        <w:rPr>
          <w:rFonts w:ascii="Times New Roman" w:hAnsi="Times New Roman" w:cs="Times New Roman"/>
          <w:sz w:val="28"/>
          <w:szCs w:val="28"/>
        </w:rPr>
        <w:t>2) Чтобы найти число по его</w:t>
      </w:r>
      <w:r>
        <w:rPr>
          <w:rFonts w:ascii="Times New Roman" w:hAnsi="Times New Roman" w:cs="Times New Roman"/>
          <w:sz w:val="28"/>
          <w:szCs w:val="28"/>
        </w:rPr>
        <w:t xml:space="preserve"> части, выраженной дробью, нужно </w:t>
      </w:r>
      <w:r w:rsidRPr="0020391B">
        <w:rPr>
          <w:rFonts w:ascii="Times New Roman" w:hAnsi="Times New Roman" w:cs="Times New Roman"/>
          <w:sz w:val="28"/>
          <w:szCs w:val="28"/>
        </w:rPr>
        <w:t xml:space="preserve"> эту часть разделить на знаменатель и умножить на числитель.</w:t>
      </w:r>
    </w:p>
    <w:p w:rsidR="00103532" w:rsidRPr="0020391B" w:rsidRDefault="00103532" w:rsidP="00103532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шестом</w:t>
      </w:r>
      <w:r w:rsidRPr="0020391B">
        <w:rPr>
          <w:rFonts w:ascii="Times New Roman" w:hAnsi="Times New Roman" w:cs="Times New Roman"/>
          <w:sz w:val="28"/>
          <w:szCs w:val="28"/>
        </w:rPr>
        <w:t xml:space="preserve"> классе  учащиеся узнают, что часть от числа находится умножением на дробь,</w:t>
      </w:r>
      <w:r>
        <w:rPr>
          <w:rFonts w:ascii="Times New Roman" w:hAnsi="Times New Roman" w:cs="Times New Roman"/>
          <w:sz w:val="28"/>
          <w:szCs w:val="28"/>
        </w:rPr>
        <w:t xml:space="preserve"> а </w:t>
      </w:r>
      <w:r w:rsidRPr="0020391B">
        <w:rPr>
          <w:rFonts w:ascii="Times New Roman" w:hAnsi="Times New Roman" w:cs="Times New Roman"/>
          <w:sz w:val="28"/>
          <w:szCs w:val="28"/>
        </w:rPr>
        <w:t xml:space="preserve"> число по </w:t>
      </w:r>
      <w:r>
        <w:rPr>
          <w:rFonts w:ascii="Times New Roman" w:hAnsi="Times New Roman" w:cs="Times New Roman"/>
          <w:sz w:val="28"/>
          <w:szCs w:val="28"/>
        </w:rPr>
        <w:t xml:space="preserve">его </w:t>
      </w:r>
      <w:r w:rsidRPr="0020391B">
        <w:rPr>
          <w:rFonts w:ascii="Times New Roman" w:hAnsi="Times New Roman" w:cs="Times New Roman"/>
          <w:sz w:val="28"/>
          <w:szCs w:val="28"/>
        </w:rPr>
        <w:t xml:space="preserve">части – делением на дробь. Поэтому  </w:t>
      </w:r>
      <w:r>
        <w:rPr>
          <w:rFonts w:ascii="Times New Roman" w:hAnsi="Times New Roman" w:cs="Times New Roman"/>
          <w:sz w:val="28"/>
          <w:szCs w:val="28"/>
        </w:rPr>
        <w:t xml:space="preserve">  учитель имеет возможность устранить пробелы 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в знаниях учащихся по этой теме </w:t>
      </w:r>
      <w:r w:rsidRPr="0020391B">
        <w:rPr>
          <w:rFonts w:ascii="Times New Roman" w:hAnsi="Times New Roman" w:cs="Times New Roman"/>
          <w:sz w:val="28"/>
          <w:szCs w:val="28"/>
        </w:rPr>
        <w:t xml:space="preserve"> на материале для закрепления новых способов решения задач на </w:t>
      </w:r>
      <w:r>
        <w:rPr>
          <w:rFonts w:ascii="Times New Roman" w:hAnsi="Times New Roman" w:cs="Times New Roman"/>
          <w:sz w:val="28"/>
          <w:szCs w:val="28"/>
        </w:rPr>
        <w:t>нахождение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части от числа и числа по его части.</w:t>
      </w:r>
      <w:r w:rsidRPr="0020391B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03532" w:rsidRDefault="00103532" w:rsidP="00103532">
      <w:pPr>
        <w:tabs>
          <w:tab w:val="left" w:pos="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0391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При решении задач на дроби основные затруднения у учащихся вызывает определение типа задач. В объяснительном тексте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учебников часто  </w:t>
      </w:r>
      <w:r w:rsidRPr="0020391B">
        <w:rPr>
          <w:rFonts w:ascii="Times New Roman" w:eastAsia="Times New Roman" w:hAnsi="Times New Roman" w:cs="Times New Roman"/>
          <w:sz w:val="28"/>
          <w:szCs w:val="28"/>
          <w:lang w:eastAsia="ru-RU"/>
        </w:rPr>
        <w:t>нет кратко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й записи условий данных задач, и  это  приводит </w:t>
      </w:r>
      <w:r w:rsidRPr="0020391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учащихся к непониманию того, почему </w:t>
      </w:r>
      <w:r w:rsidRPr="0020391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одном случае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ни должны выполнять  </w:t>
      </w:r>
      <w:r w:rsidRPr="0020391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умножение числа на дробь</w:t>
      </w:r>
      <w:r w:rsidRPr="0020391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20391B">
        <w:rPr>
          <w:rFonts w:ascii="Times New Roman" w:eastAsia="Times New Roman" w:hAnsi="Times New Roman" w:cs="Times New Roman"/>
          <w:sz w:val="28"/>
          <w:szCs w:val="28"/>
          <w:lang w:eastAsia="ru-RU"/>
        </w:rPr>
        <w:t>а в другом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еление числа на данную  дробь</w:t>
      </w:r>
      <w:r w:rsidRPr="0020391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Поэтому при решении задач на нахождение дроби от числа и числа по его дроби необходимо</w:t>
      </w:r>
      <w:r w:rsidRPr="0020391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чтобы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ученики  </w:t>
      </w:r>
      <w:r w:rsidRPr="0020391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идели, что в условии задачи является целым, а что его частью.</w:t>
      </w:r>
    </w:p>
    <w:p w:rsidR="00103532" w:rsidRDefault="00103532" w:rsidP="00103532">
      <w:pPr>
        <w:tabs>
          <w:tab w:val="left" w:pos="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03532" w:rsidRDefault="00103532" w:rsidP="00103532">
      <w:pPr>
        <w:tabs>
          <w:tab w:val="left" w:pos="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03532" w:rsidRDefault="00103532" w:rsidP="00103532">
      <w:pPr>
        <w:tabs>
          <w:tab w:val="left" w:pos="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03532" w:rsidRDefault="00103532" w:rsidP="00103532">
      <w:pPr>
        <w:tabs>
          <w:tab w:val="left" w:pos="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03532" w:rsidRDefault="00103532" w:rsidP="00103532">
      <w:pPr>
        <w:tabs>
          <w:tab w:val="left" w:pos="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03532" w:rsidRPr="0020391B" w:rsidRDefault="00103532" w:rsidP="00103532">
      <w:pPr>
        <w:tabs>
          <w:tab w:val="left" w:pos="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0391B">
        <w:rPr>
          <w:rFonts w:ascii="Times New Roman" w:hAnsi="Times New Roman" w:cs="Times New Roman"/>
          <w:sz w:val="28"/>
          <w:szCs w:val="28"/>
        </w:rPr>
        <w:tab/>
      </w:r>
    </w:p>
    <w:p w:rsidR="00103532" w:rsidRPr="0020391B" w:rsidRDefault="00103532" w:rsidP="00103532">
      <w:pPr>
        <w:tabs>
          <w:tab w:val="left" w:pos="0"/>
        </w:tabs>
        <w:spacing w:after="0" w:line="360" w:lineRule="auto"/>
        <w:jc w:val="center"/>
        <w:outlineLvl w:val="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D391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1.Задачи на нахождение дроби о</w:t>
      </w:r>
      <w:r w:rsidRPr="0020391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т числа.</w:t>
      </w:r>
    </w:p>
    <w:p w:rsidR="00103532" w:rsidRDefault="00103532" w:rsidP="00103532">
      <w:pPr>
        <w:tabs>
          <w:tab w:val="left" w:pos="0"/>
        </w:tabs>
        <w:spacing w:after="0" w:line="36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BB1358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Задача 1. </w:t>
      </w:r>
    </w:p>
    <w:p w:rsidR="00103532" w:rsidRDefault="00103532" w:rsidP="00103532">
      <w:pPr>
        <w:tabs>
          <w:tab w:val="left" w:pos="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На пришкольном участке должны посадить    20 деревьев</w:t>
      </w:r>
      <w:r w:rsidRPr="0020391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первый день ученики посадили   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3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4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 xml:space="preserve">  всех деревьев</m:t>
        </m:r>
      </m:oMath>
      <w:r w:rsidRPr="0020391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Сколько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деревьев они посадили в первый день</w:t>
      </w:r>
      <w:r w:rsidRPr="0020391B">
        <w:rPr>
          <w:rFonts w:ascii="Times New Roman" w:eastAsia="Times New Roman" w:hAnsi="Times New Roman" w:cs="Times New Roman"/>
          <w:sz w:val="28"/>
          <w:szCs w:val="28"/>
          <w:lang w:eastAsia="ru-RU"/>
        </w:rPr>
        <w:t>?</w:t>
      </w:r>
    </w:p>
    <w:p w:rsidR="00103532" w:rsidRPr="0020391B" w:rsidRDefault="00103532" w:rsidP="00103532">
      <w:pPr>
        <w:tabs>
          <w:tab w:val="left" w:pos="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03532" w:rsidRDefault="00103532" w:rsidP="00103532">
      <w:pPr>
        <w:tabs>
          <w:tab w:val="left" w:pos="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0391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Решение:</w:t>
      </w:r>
    </w:p>
    <w:p w:rsidR="00103532" w:rsidRPr="0020391B" w:rsidRDefault="00103532" w:rsidP="00103532">
      <w:pPr>
        <w:tabs>
          <w:tab w:val="left" w:pos="0"/>
        </w:tabs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0 деревьев - </w:t>
      </w:r>
      <w:r w:rsidRPr="0020391B">
        <w:rPr>
          <w:rFonts w:ascii="Times New Roman" w:eastAsia="Times New Roman" w:hAnsi="Times New Roman" w:cs="Times New Roman"/>
          <w:sz w:val="28"/>
          <w:szCs w:val="28"/>
          <w:lang w:eastAsia="ru-RU"/>
        </w:rPr>
        <w:t>это 1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целое)</w:t>
      </w:r>
      <w:r w:rsidRPr="0020391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103532" w:rsidTr="00C4380A">
        <w:tc>
          <w:tcPr>
            <w:tcW w:w="2392" w:type="dxa"/>
            <w:shd w:val="clear" w:color="auto" w:fill="548DD4" w:themeFill="text2" w:themeFillTint="99"/>
          </w:tcPr>
          <w:p w:rsidR="00103532" w:rsidRDefault="00103532" w:rsidP="00C4380A">
            <w:pPr>
              <w:tabs>
                <w:tab w:val="left" w:pos="0"/>
              </w:tabs>
              <w:spacing w:line="360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2393" w:type="dxa"/>
            <w:shd w:val="clear" w:color="auto" w:fill="548DD4" w:themeFill="text2" w:themeFillTint="99"/>
          </w:tcPr>
          <w:p w:rsidR="00103532" w:rsidRDefault="00103532" w:rsidP="00C4380A">
            <w:pPr>
              <w:tabs>
                <w:tab w:val="left" w:pos="0"/>
              </w:tabs>
              <w:spacing w:line="360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2393" w:type="dxa"/>
            <w:shd w:val="clear" w:color="auto" w:fill="548DD4" w:themeFill="text2" w:themeFillTint="99"/>
          </w:tcPr>
          <w:p w:rsidR="00103532" w:rsidRDefault="00103532" w:rsidP="00C4380A">
            <w:pPr>
              <w:tabs>
                <w:tab w:val="left" w:pos="0"/>
              </w:tabs>
              <w:spacing w:line="360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2393" w:type="dxa"/>
          </w:tcPr>
          <w:p w:rsidR="00103532" w:rsidRDefault="00103532" w:rsidP="00C4380A">
            <w:pPr>
              <w:tabs>
                <w:tab w:val="left" w:pos="0"/>
              </w:tabs>
              <w:spacing w:line="360" w:lineRule="auto"/>
              <w:jc w:val="both"/>
              <w:rPr>
                <w:sz w:val="28"/>
                <w:szCs w:val="28"/>
              </w:rPr>
            </w:pPr>
          </w:p>
        </w:tc>
      </w:tr>
    </w:tbl>
    <w:p w:rsidR="00103532" w:rsidRDefault="00103532" w:rsidP="00103532">
      <w:pPr>
        <w:tabs>
          <w:tab w:val="left" w:pos="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3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4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 xml:space="preserve">  </m:t>
        </m:r>
      </m:oMath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- эта та часть деревьев (часть от целого), </w:t>
      </w:r>
    </w:p>
    <w:p w:rsidR="00103532" w:rsidRPr="0020391B" w:rsidRDefault="00103532" w:rsidP="00103532">
      <w:pPr>
        <w:tabs>
          <w:tab w:val="left" w:pos="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которую</w:t>
      </w:r>
      <w:proofErr w:type="gram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посадили  в первый день.</w:t>
      </w:r>
      <w:r w:rsidRPr="0020391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</w:t>
      </w:r>
    </w:p>
    <w:p w:rsidR="00103532" w:rsidRDefault="00103532" w:rsidP="00103532">
      <w:pPr>
        <w:tabs>
          <w:tab w:val="left" w:pos="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m:oMath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 xml:space="preserve"> 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4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 xml:space="preserve">  всех деревьев   равна </m:t>
        </m:r>
      </m:oMath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20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:</w:t>
      </w:r>
      <w:proofErr w:type="gram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4 = 5,  а </w:t>
      </w:r>
      <m:oMath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 xml:space="preserve"> 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3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4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 xml:space="preserve">  </m:t>
        </m:r>
      </m:oMath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сех деревьев равна  </w:t>
      </w:r>
      <w:r w:rsidRPr="0020391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103532" w:rsidRDefault="00103532" w:rsidP="00103532">
      <w:pPr>
        <w:tabs>
          <w:tab w:val="left" w:pos="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5 · 3 = 15, то есть 15 деревьев посадили на участке в первый день.</w:t>
      </w:r>
    </w:p>
    <w:p w:rsidR="00103532" w:rsidRPr="0020391B" w:rsidRDefault="00103532" w:rsidP="00103532">
      <w:pPr>
        <w:tabs>
          <w:tab w:val="left" w:pos="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20391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твет:15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деревьев посадили на пришкольном участке в первый день</w:t>
      </w:r>
      <w:r w:rsidRPr="0020391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103532" w:rsidRPr="0020391B" w:rsidRDefault="00103532" w:rsidP="00103532">
      <w:pPr>
        <w:tabs>
          <w:tab w:val="left" w:pos="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Записываем </w:t>
      </w:r>
      <w:r w:rsidRPr="0078140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решение задачи выражением:  20</w:t>
      </w:r>
      <w:proofErr w:type="gramStart"/>
      <w:r w:rsidRPr="0020391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:</w:t>
      </w:r>
      <w:proofErr w:type="gramEnd"/>
      <w:r w:rsidRPr="0020391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4· 3 = 15</w:t>
      </w:r>
      <w:r w:rsidRPr="0020391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103532" w:rsidRDefault="00103532" w:rsidP="00103532">
      <w:pPr>
        <w:tabs>
          <w:tab w:val="left" w:pos="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20</w:t>
      </w:r>
      <w:r w:rsidRPr="0020391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зделили на знаменатель дроби и полученный результат умножили на числитель.</w:t>
      </w:r>
    </w:p>
    <w:p w:rsidR="00103532" w:rsidRPr="0020391B" w:rsidRDefault="00103532" w:rsidP="00103532">
      <w:pPr>
        <w:tabs>
          <w:tab w:val="left" w:pos="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Тот же результат получится, если 20 умножить на </w:t>
      </w:r>
      <w:r w:rsidRPr="00BB135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3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4</m:t>
            </m:r>
          </m:den>
        </m:f>
      </m:oMath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103532" w:rsidRPr="00BB1358" w:rsidRDefault="00103532" w:rsidP="00103532">
      <w:pPr>
        <w:tabs>
          <w:tab w:val="left" w:pos="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0391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20391B">
        <w:rPr>
          <w:rFonts w:ascii="Times New Roman" w:eastAsia="Times New Roman" w:hAnsi="Times New Roman" w:cs="Times New Roman"/>
          <w:sz w:val="28"/>
          <w:szCs w:val="28"/>
          <w:lang w:eastAsia="ru-RU"/>
        </w:rPr>
        <w:t>(2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0·3)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:</w:t>
      </w:r>
      <w:proofErr w:type="gram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4 = 20 ·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3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4</m:t>
            </m:r>
          </m:den>
        </m:f>
      </m:oMath>
      <w:r w:rsidRPr="000B0694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103532" w:rsidRDefault="00103532" w:rsidP="00103532">
      <w:pPr>
        <w:tabs>
          <w:tab w:val="left" w:pos="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0391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Вывод:</w:t>
      </w:r>
      <w:r w:rsidRPr="0020391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ля нахождения дроби от числа, нужно число умножить на данную дробь.</w:t>
      </w:r>
    </w:p>
    <w:p w:rsidR="00103532" w:rsidRDefault="00103532" w:rsidP="00103532">
      <w:pPr>
        <w:tabs>
          <w:tab w:val="left" w:pos="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03532" w:rsidRDefault="00103532" w:rsidP="00103532">
      <w:pPr>
        <w:tabs>
          <w:tab w:val="left" w:pos="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Далее решаем еще  задачи на нахождение дроби от числа.</w:t>
      </w:r>
    </w:p>
    <w:p w:rsidR="00103532" w:rsidRDefault="00103532" w:rsidP="00103532">
      <w:pPr>
        <w:tabs>
          <w:tab w:val="left" w:pos="0"/>
        </w:tabs>
        <w:spacing w:after="0" w:line="36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BB1358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Задача 2.</w:t>
      </w:r>
    </w:p>
    <w:p w:rsidR="00103532" w:rsidRDefault="00103532" w:rsidP="00103532">
      <w:pPr>
        <w:tabs>
          <w:tab w:val="left" w:pos="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ab/>
        <w:t xml:space="preserve">За два дня заасфальтировали   20 </w:t>
      </w:r>
      <w:r w:rsidRPr="0020391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м.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В первый день заасфальтировали   0,75</w:t>
      </w:r>
      <w:r w:rsidRPr="0020391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того расстояния. Сколько километров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дороги заасфальтировали  в первый день?</w:t>
      </w:r>
    </w:p>
    <w:p w:rsidR="00103532" w:rsidRDefault="00103532" w:rsidP="00103532">
      <w:pPr>
        <w:tabs>
          <w:tab w:val="left" w:pos="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Решение.</w:t>
      </w:r>
    </w:p>
    <w:p w:rsidR="00103532" w:rsidRPr="0020391B" w:rsidRDefault="00103532" w:rsidP="00103532">
      <w:pPr>
        <w:tabs>
          <w:tab w:val="left" w:pos="0"/>
        </w:tabs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0 </w:t>
      </w:r>
      <w:r w:rsidRPr="0020391B">
        <w:rPr>
          <w:rFonts w:ascii="Times New Roman" w:eastAsia="Times New Roman" w:hAnsi="Times New Roman" w:cs="Times New Roman"/>
          <w:sz w:val="28"/>
          <w:szCs w:val="28"/>
          <w:lang w:eastAsia="ru-RU"/>
        </w:rPr>
        <w:t>км-это 1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целое)</w:t>
      </w:r>
      <w:r w:rsidRPr="0020391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103532" w:rsidTr="00C4380A">
        <w:tc>
          <w:tcPr>
            <w:tcW w:w="2392" w:type="dxa"/>
            <w:shd w:val="clear" w:color="auto" w:fill="548DD4" w:themeFill="text2" w:themeFillTint="99"/>
          </w:tcPr>
          <w:p w:rsidR="00103532" w:rsidRDefault="00103532" w:rsidP="00C4380A">
            <w:pPr>
              <w:tabs>
                <w:tab w:val="left" w:pos="0"/>
              </w:tabs>
              <w:spacing w:line="360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2393" w:type="dxa"/>
            <w:shd w:val="clear" w:color="auto" w:fill="548DD4" w:themeFill="text2" w:themeFillTint="99"/>
          </w:tcPr>
          <w:p w:rsidR="00103532" w:rsidRDefault="00103532" w:rsidP="00C4380A">
            <w:pPr>
              <w:tabs>
                <w:tab w:val="left" w:pos="0"/>
              </w:tabs>
              <w:spacing w:line="360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2393" w:type="dxa"/>
            <w:shd w:val="clear" w:color="auto" w:fill="548DD4" w:themeFill="text2" w:themeFillTint="99"/>
          </w:tcPr>
          <w:p w:rsidR="00103532" w:rsidRDefault="00103532" w:rsidP="00C4380A">
            <w:pPr>
              <w:tabs>
                <w:tab w:val="left" w:pos="0"/>
              </w:tabs>
              <w:spacing w:line="360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2393" w:type="dxa"/>
          </w:tcPr>
          <w:p w:rsidR="00103532" w:rsidRDefault="00103532" w:rsidP="00C4380A">
            <w:pPr>
              <w:tabs>
                <w:tab w:val="left" w:pos="0"/>
              </w:tabs>
              <w:spacing w:line="360" w:lineRule="auto"/>
              <w:jc w:val="both"/>
              <w:rPr>
                <w:sz w:val="28"/>
                <w:szCs w:val="28"/>
              </w:rPr>
            </w:pPr>
          </w:p>
        </w:tc>
      </w:tr>
    </w:tbl>
    <w:p w:rsidR="00103532" w:rsidRDefault="00103532" w:rsidP="00103532">
      <w:pPr>
        <w:tabs>
          <w:tab w:val="left" w:pos="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0,75 -  эта та часть дороги (часть от целого),</w:t>
      </w:r>
    </w:p>
    <w:p w:rsidR="00103532" w:rsidRDefault="00103532" w:rsidP="00103532">
      <w:pPr>
        <w:tabs>
          <w:tab w:val="left" w:pos="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которую</w:t>
      </w:r>
      <w:proofErr w:type="gram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заасфальтировали в первый день</w:t>
      </w:r>
    </w:p>
    <w:p w:rsidR="00103532" w:rsidRDefault="00103532" w:rsidP="00103532">
      <w:pPr>
        <w:tabs>
          <w:tab w:val="left" w:pos="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Так как 0,6 =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75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100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 xml:space="preserve"> </m:t>
        </m:r>
      </m:oMath>
      <w:r w:rsidRPr="001D0CD9">
        <w:rPr>
          <w:rFonts w:ascii="Times New Roman" w:eastAsia="Times New Roman" w:hAnsi="Times New Roman" w:cs="Times New Roman"/>
          <w:sz w:val="28"/>
          <w:szCs w:val="28"/>
          <w:lang w:eastAsia="ru-RU"/>
        </w:rPr>
        <w:t>то для реше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ния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задачи надо умножить 20 на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75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100</m:t>
            </m:r>
          </m:den>
        </m:f>
      </m:oMath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</w:p>
    <w:p w:rsidR="00103532" w:rsidRDefault="00103532" w:rsidP="00103532">
      <w:pPr>
        <w:tabs>
          <w:tab w:val="left" w:pos="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Получим  20</w:t>
      </w:r>
      <m:oMath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 xml:space="preserve"> ∙ 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75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100</m:t>
            </m:r>
          </m:den>
        </m:f>
      </m:oMath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=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20∙75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100</m:t>
            </m:r>
          </m:den>
        </m:f>
      </m:oMath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2∙75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10</m:t>
            </m:r>
          </m:den>
        </m:f>
      </m:oMath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15. Значит,  в первый день заасфальтировали 15 километров.</w:t>
      </w:r>
    </w:p>
    <w:p w:rsidR="00103532" w:rsidRDefault="00103532" w:rsidP="00103532">
      <w:pPr>
        <w:tabs>
          <w:tab w:val="left" w:pos="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от же ответ получится, если 20 умножить на 0,75. </w:t>
      </w:r>
    </w:p>
    <w:p w:rsidR="00103532" w:rsidRDefault="00103532" w:rsidP="00103532">
      <w:pPr>
        <w:tabs>
          <w:tab w:val="left" w:pos="0"/>
        </w:tabs>
        <w:spacing w:after="0" w:line="360" w:lineRule="auto"/>
        <w:jc w:val="both"/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Имеем: 20</w:t>
      </w:r>
      <m:oMath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∙</m:t>
        </m:r>
      </m:oMath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0,75=15.</w:t>
      </w:r>
      <w:r w:rsidRPr="005B487B">
        <w:t xml:space="preserve"> </w:t>
      </w:r>
    </w:p>
    <w:p w:rsidR="00103532" w:rsidRDefault="00103532" w:rsidP="00103532">
      <w:pPr>
        <w:tabs>
          <w:tab w:val="left" w:pos="0"/>
        </w:tabs>
        <w:spacing w:after="0" w:line="360" w:lineRule="auto"/>
        <w:jc w:val="both"/>
      </w:pPr>
    </w:p>
    <w:p w:rsidR="00103532" w:rsidRDefault="00103532" w:rsidP="00103532">
      <w:pPr>
        <w:tabs>
          <w:tab w:val="left" w:pos="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B487B">
        <w:rPr>
          <w:rFonts w:ascii="Times New Roman" w:hAnsi="Times New Roman" w:cs="Times New Roman"/>
          <w:sz w:val="28"/>
          <w:szCs w:val="28"/>
        </w:rPr>
        <w:t xml:space="preserve">Так как проценты можно записать в виде дроби, то </w:t>
      </w:r>
      <w:r>
        <w:rPr>
          <w:rFonts w:ascii="Times New Roman" w:hAnsi="Times New Roman" w:cs="Times New Roman"/>
          <w:sz w:val="28"/>
          <w:szCs w:val="28"/>
        </w:rPr>
        <w:t xml:space="preserve">задачи на </w:t>
      </w:r>
      <w:r w:rsidRPr="005B487B">
        <w:rPr>
          <w:rFonts w:ascii="Times New Roman" w:hAnsi="Times New Roman" w:cs="Times New Roman"/>
          <w:sz w:val="28"/>
          <w:szCs w:val="28"/>
        </w:rPr>
        <w:t xml:space="preserve">нахождение процентов от числа </w:t>
      </w:r>
      <w:r>
        <w:rPr>
          <w:rFonts w:ascii="Times New Roman" w:hAnsi="Times New Roman" w:cs="Times New Roman"/>
          <w:sz w:val="28"/>
          <w:szCs w:val="28"/>
        </w:rPr>
        <w:t>решаются аналогично.</w:t>
      </w:r>
    </w:p>
    <w:p w:rsidR="00103532" w:rsidRDefault="00103532" w:rsidP="00103532">
      <w:pPr>
        <w:tabs>
          <w:tab w:val="left" w:pos="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103532" w:rsidRPr="00BB1358" w:rsidRDefault="00103532" w:rsidP="00103532">
      <w:pPr>
        <w:tabs>
          <w:tab w:val="left" w:pos="0"/>
        </w:tabs>
        <w:spacing w:after="0" w:line="36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BB1358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Задача 3.</w:t>
      </w:r>
    </w:p>
    <w:p w:rsidR="00103532" w:rsidRDefault="00103532" w:rsidP="00103532">
      <w:pPr>
        <w:tabs>
          <w:tab w:val="left" w:pos="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За два дня заасфальтировали   20 </w:t>
      </w:r>
      <w:r w:rsidRPr="0020391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м.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В первый день заасфальтировали  75%</w:t>
      </w:r>
      <w:r w:rsidRPr="0020391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того расстояния. Сколько километров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дороги заасфальтировали  в первый день</w:t>
      </w:r>
      <w:r w:rsidRPr="0020391B">
        <w:rPr>
          <w:rFonts w:ascii="Times New Roman" w:eastAsia="Times New Roman" w:hAnsi="Times New Roman" w:cs="Times New Roman"/>
          <w:sz w:val="28"/>
          <w:szCs w:val="28"/>
          <w:lang w:eastAsia="ru-RU"/>
        </w:rPr>
        <w:t>?</w:t>
      </w:r>
    </w:p>
    <w:p w:rsidR="00103532" w:rsidRDefault="00103532" w:rsidP="00103532">
      <w:pPr>
        <w:tabs>
          <w:tab w:val="left" w:pos="0"/>
        </w:tabs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Решение</w:t>
      </w:r>
    </w:p>
    <w:p w:rsidR="00103532" w:rsidRPr="0020391B" w:rsidRDefault="00103532" w:rsidP="00103532">
      <w:pPr>
        <w:tabs>
          <w:tab w:val="left" w:pos="0"/>
        </w:tabs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4402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0 </w:t>
      </w:r>
      <w:r w:rsidRPr="0020391B">
        <w:rPr>
          <w:rFonts w:ascii="Times New Roman" w:eastAsia="Times New Roman" w:hAnsi="Times New Roman" w:cs="Times New Roman"/>
          <w:sz w:val="28"/>
          <w:szCs w:val="28"/>
          <w:lang w:eastAsia="ru-RU"/>
        </w:rPr>
        <w:t>км-это 1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00%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103532" w:rsidTr="00C4380A">
        <w:tc>
          <w:tcPr>
            <w:tcW w:w="2392" w:type="dxa"/>
            <w:shd w:val="clear" w:color="auto" w:fill="548DD4" w:themeFill="text2" w:themeFillTint="99"/>
          </w:tcPr>
          <w:p w:rsidR="00103532" w:rsidRDefault="00103532" w:rsidP="00C4380A">
            <w:pPr>
              <w:tabs>
                <w:tab w:val="left" w:pos="0"/>
              </w:tabs>
              <w:spacing w:line="360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2393" w:type="dxa"/>
            <w:shd w:val="clear" w:color="auto" w:fill="548DD4" w:themeFill="text2" w:themeFillTint="99"/>
          </w:tcPr>
          <w:p w:rsidR="00103532" w:rsidRDefault="00103532" w:rsidP="00C4380A">
            <w:pPr>
              <w:tabs>
                <w:tab w:val="left" w:pos="0"/>
              </w:tabs>
              <w:spacing w:line="360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2393" w:type="dxa"/>
            <w:shd w:val="clear" w:color="auto" w:fill="548DD4" w:themeFill="text2" w:themeFillTint="99"/>
          </w:tcPr>
          <w:p w:rsidR="00103532" w:rsidRDefault="00103532" w:rsidP="00C4380A">
            <w:pPr>
              <w:tabs>
                <w:tab w:val="left" w:pos="0"/>
              </w:tabs>
              <w:spacing w:line="360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2393" w:type="dxa"/>
          </w:tcPr>
          <w:p w:rsidR="00103532" w:rsidRDefault="00103532" w:rsidP="00C4380A">
            <w:pPr>
              <w:tabs>
                <w:tab w:val="left" w:pos="0"/>
              </w:tabs>
              <w:spacing w:line="360" w:lineRule="auto"/>
              <w:jc w:val="both"/>
              <w:rPr>
                <w:sz w:val="28"/>
                <w:szCs w:val="28"/>
              </w:rPr>
            </w:pPr>
          </w:p>
        </w:tc>
      </w:tr>
    </w:tbl>
    <w:p w:rsidR="00103532" w:rsidRDefault="00103532" w:rsidP="00103532">
      <w:pPr>
        <w:tabs>
          <w:tab w:val="left" w:pos="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0391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</w:t>
      </w:r>
    </w:p>
    <w:p w:rsidR="00103532" w:rsidRDefault="00103532" w:rsidP="00103532">
      <w:pPr>
        <w:tabs>
          <w:tab w:val="left" w:pos="0"/>
        </w:tabs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75% -   заасфальтировали в первый день</w:t>
      </w:r>
    </w:p>
    <w:p w:rsidR="00103532" w:rsidRPr="0020391B" w:rsidRDefault="00103532" w:rsidP="00103532">
      <w:pPr>
        <w:tabs>
          <w:tab w:val="left" w:pos="0"/>
        </w:tabs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03532" w:rsidRDefault="00103532" w:rsidP="00103532">
      <w:pPr>
        <w:tabs>
          <w:tab w:val="left" w:pos="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ab/>
        <w:t>Так как  75%=0,75, то для решения задачи надо  умножить 20 на 0,75. Получим  20</w:t>
      </w:r>
      <m:oMath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∙</m:t>
        </m:r>
      </m:oMath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0,75=15. Значит,  в первый день заасфальтировали 15 километров.</w:t>
      </w:r>
    </w:p>
    <w:p w:rsidR="00103532" w:rsidRDefault="00103532" w:rsidP="00103532">
      <w:pPr>
        <w:tabs>
          <w:tab w:val="left" w:pos="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03532" w:rsidRPr="00BB1358" w:rsidRDefault="00103532" w:rsidP="00103532">
      <w:pPr>
        <w:tabs>
          <w:tab w:val="left" w:pos="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03532" w:rsidRPr="00BB1358" w:rsidRDefault="00103532" w:rsidP="00103532">
      <w:pPr>
        <w:tabs>
          <w:tab w:val="left" w:pos="0"/>
        </w:tabs>
        <w:spacing w:after="0" w:line="36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BB1358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Задача 4.</w:t>
      </w:r>
    </w:p>
    <w:p w:rsidR="00103532" w:rsidRDefault="00103532" w:rsidP="00103532">
      <w:pPr>
        <w:tabs>
          <w:tab w:val="left" w:pos="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Сад  занимает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4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5</m:t>
            </m:r>
          </m:den>
        </m:f>
      </m:oMath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сего земельного участка. Яблони занимают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2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3</m:t>
            </m:r>
          </m:den>
        </m:f>
      </m:oMath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сада. Какую часть всего земельного участка занимают яблони?</w:t>
      </w:r>
    </w:p>
    <w:p w:rsidR="00103532" w:rsidRDefault="00103532" w:rsidP="00103532">
      <w:pPr>
        <w:tabs>
          <w:tab w:val="left" w:pos="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Решение.</w:t>
      </w:r>
    </w:p>
    <w:p w:rsidR="00103532" w:rsidRDefault="00103532" w:rsidP="00103532">
      <w:pPr>
        <w:tabs>
          <w:tab w:val="left" w:pos="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                           В                                  С</w:t>
      </w:r>
    </w:p>
    <w:tbl>
      <w:tblPr>
        <w:tblStyle w:val="a3"/>
        <w:tblW w:w="0" w:type="auto"/>
        <w:tblInd w:w="5070" w:type="dxa"/>
        <w:tblLook w:val="04A0" w:firstRow="1" w:lastRow="0" w:firstColumn="1" w:lastColumn="0" w:noHBand="0" w:noVBand="1"/>
      </w:tblPr>
      <w:tblGrid>
        <w:gridCol w:w="708"/>
        <w:gridCol w:w="709"/>
        <w:gridCol w:w="691"/>
        <w:gridCol w:w="585"/>
      </w:tblGrid>
      <w:tr w:rsidR="00103532" w:rsidRPr="00A473AD" w:rsidTr="00C4380A">
        <w:tc>
          <w:tcPr>
            <w:tcW w:w="708" w:type="dxa"/>
            <w:shd w:val="clear" w:color="auto" w:fill="FFFF00"/>
          </w:tcPr>
          <w:p w:rsidR="00103532" w:rsidRPr="00A473AD" w:rsidRDefault="00103532" w:rsidP="00C4380A">
            <w:pPr>
              <w:tabs>
                <w:tab w:val="left" w:pos="0"/>
              </w:tabs>
              <w:spacing w:line="360" w:lineRule="auto"/>
              <w:jc w:val="both"/>
              <w:rPr>
                <w:sz w:val="16"/>
                <w:szCs w:val="16"/>
              </w:rPr>
            </w:pPr>
          </w:p>
        </w:tc>
        <w:tc>
          <w:tcPr>
            <w:tcW w:w="709" w:type="dxa"/>
            <w:shd w:val="clear" w:color="auto" w:fill="FFFF00"/>
          </w:tcPr>
          <w:p w:rsidR="00103532" w:rsidRPr="00A473AD" w:rsidRDefault="00103532" w:rsidP="00C4380A">
            <w:pPr>
              <w:tabs>
                <w:tab w:val="left" w:pos="0"/>
              </w:tabs>
              <w:spacing w:line="360" w:lineRule="auto"/>
              <w:jc w:val="both"/>
              <w:rPr>
                <w:sz w:val="16"/>
                <w:szCs w:val="16"/>
              </w:rPr>
            </w:pPr>
          </w:p>
        </w:tc>
        <w:tc>
          <w:tcPr>
            <w:tcW w:w="691" w:type="dxa"/>
            <w:shd w:val="clear" w:color="auto" w:fill="FFFF00"/>
          </w:tcPr>
          <w:p w:rsidR="00103532" w:rsidRPr="00A473AD" w:rsidRDefault="00103532" w:rsidP="00C4380A">
            <w:pPr>
              <w:tabs>
                <w:tab w:val="left" w:pos="0"/>
              </w:tabs>
              <w:spacing w:line="360" w:lineRule="auto"/>
              <w:jc w:val="both"/>
              <w:rPr>
                <w:sz w:val="16"/>
                <w:szCs w:val="16"/>
              </w:rPr>
            </w:pPr>
          </w:p>
        </w:tc>
        <w:tc>
          <w:tcPr>
            <w:tcW w:w="585" w:type="dxa"/>
          </w:tcPr>
          <w:p w:rsidR="00103532" w:rsidRPr="00A473AD" w:rsidRDefault="00103532" w:rsidP="00C4380A">
            <w:pPr>
              <w:tabs>
                <w:tab w:val="left" w:pos="0"/>
              </w:tabs>
              <w:spacing w:line="360" w:lineRule="auto"/>
              <w:jc w:val="both"/>
              <w:rPr>
                <w:sz w:val="16"/>
                <w:szCs w:val="16"/>
              </w:rPr>
            </w:pPr>
          </w:p>
        </w:tc>
      </w:tr>
      <w:tr w:rsidR="00103532" w:rsidRPr="00A473AD" w:rsidTr="00C4380A">
        <w:tc>
          <w:tcPr>
            <w:tcW w:w="708" w:type="dxa"/>
            <w:shd w:val="clear" w:color="auto" w:fill="00B0F0"/>
          </w:tcPr>
          <w:p w:rsidR="00103532" w:rsidRPr="00A473AD" w:rsidRDefault="00103532" w:rsidP="00C4380A">
            <w:pPr>
              <w:tabs>
                <w:tab w:val="left" w:pos="0"/>
              </w:tabs>
              <w:spacing w:line="360" w:lineRule="auto"/>
              <w:jc w:val="both"/>
              <w:rPr>
                <w:sz w:val="16"/>
                <w:szCs w:val="16"/>
              </w:rPr>
            </w:pPr>
          </w:p>
        </w:tc>
        <w:tc>
          <w:tcPr>
            <w:tcW w:w="709" w:type="dxa"/>
            <w:shd w:val="clear" w:color="auto" w:fill="00B0F0"/>
          </w:tcPr>
          <w:p w:rsidR="00103532" w:rsidRPr="00A473AD" w:rsidRDefault="00103532" w:rsidP="00C4380A">
            <w:pPr>
              <w:tabs>
                <w:tab w:val="left" w:pos="0"/>
              </w:tabs>
              <w:spacing w:line="360" w:lineRule="auto"/>
              <w:jc w:val="both"/>
              <w:rPr>
                <w:sz w:val="16"/>
                <w:szCs w:val="16"/>
              </w:rPr>
            </w:pPr>
          </w:p>
        </w:tc>
        <w:tc>
          <w:tcPr>
            <w:tcW w:w="691" w:type="dxa"/>
            <w:shd w:val="clear" w:color="auto" w:fill="00B0F0"/>
          </w:tcPr>
          <w:p w:rsidR="00103532" w:rsidRPr="00A473AD" w:rsidRDefault="00103532" w:rsidP="00C4380A">
            <w:pPr>
              <w:tabs>
                <w:tab w:val="left" w:pos="0"/>
              </w:tabs>
              <w:spacing w:line="360" w:lineRule="auto"/>
              <w:jc w:val="both"/>
              <w:rPr>
                <w:sz w:val="16"/>
                <w:szCs w:val="16"/>
              </w:rPr>
            </w:pPr>
          </w:p>
        </w:tc>
        <w:tc>
          <w:tcPr>
            <w:tcW w:w="585" w:type="dxa"/>
          </w:tcPr>
          <w:p w:rsidR="00103532" w:rsidRPr="00A473AD" w:rsidRDefault="00103532" w:rsidP="00C4380A">
            <w:pPr>
              <w:tabs>
                <w:tab w:val="left" w:pos="0"/>
              </w:tabs>
              <w:spacing w:line="360" w:lineRule="auto"/>
              <w:jc w:val="both"/>
              <w:rPr>
                <w:sz w:val="16"/>
                <w:szCs w:val="16"/>
              </w:rPr>
            </w:pPr>
          </w:p>
        </w:tc>
      </w:tr>
      <w:tr w:rsidR="00103532" w:rsidRPr="00A473AD" w:rsidTr="00C4380A">
        <w:tc>
          <w:tcPr>
            <w:tcW w:w="708" w:type="dxa"/>
            <w:shd w:val="clear" w:color="auto" w:fill="00B0F0"/>
          </w:tcPr>
          <w:p w:rsidR="00103532" w:rsidRPr="00A473AD" w:rsidRDefault="00103532" w:rsidP="00C4380A">
            <w:pPr>
              <w:tabs>
                <w:tab w:val="left" w:pos="0"/>
              </w:tabs>
              <w:spacing w:line="360" w:lineRule="auto"/>
              <w:jc w:val="both"/>
              <w:rPr>
                <w:sz w:val="16"/>
                <w:szCs w:val="16"/>
              </w:rPr>
            </w:pPr>
          </w:p>
        </w:tc>
        <w:tc>
          <w:tcPr>
            <w:tcW w:w="709" w:type="dxa"/>
            <w:shd w:val="clear" w:color="auto" w:fill="00B0F0"/>
          </w:tcPr>
          <w:p w:rsidR="00103532" w:rsidRPr="00A473AD" w:rsidRDefault="00103532" w:rsidP="00C4380A">
            <w:pPr>
              <w:tabs>
                <w:tab w:val="left" w:pos="0"/>
              </w:tabs>
              <w:spacing w:line="360" w:lineRule="auto"/>
              <w:jc w:val="both"/>
              <w:rPr>
                <w:sz w:val="16"/>
                <w:szCs w:val="16"/>
              </w:rPr>
            </w:pPr>
          </w:p>
        </w:tc>
        <w:tc>
          <w:tcPr>
            <w:tcW w:w="691" w:type="dxa"/>
            <w:shd w:val="clear" w:color="auto" w:fill="00B0F0"/>
          </w:tcPr>
          <w:p w:rsidR="00103532" w:rsidRPr="00A473AD" w:rsidRDefault="00103532" w:rsidP="00C4380A">
            <w:pPr>
              <w:tabs>
                <w:tab w:val="left" w:pos="0"/>
              </w:tabs>
              <w:spacing w:line="360" w:lineRule="auto"/>
              <w:jc w:val="both"/>
              <w:rPr>
                <w:sz w:val="16"/>
                <w:szCs w:val="16"/>
              </w:rPr>
            </w:pPr>
          </w:p>
        </w:tc>
        <w:tc>
          <w:tcPr>
            <w:tcW w:w="585" w:type="dxa"/>
          </w:tcPr>
          <w:p w:rsidR="00103532" w:rsidRPr="00A473AD" w:rsidRDefault="00103532" w:rsidP="00C4380A">
            <w:pPr>
              <w:tabs>
                <w:tab w:val="left" w:pos="0"/>
              </w:tabs>
              <w:spacing w:line="360" w:lineRule="auto"/>
              <w:jc w:val="both"/>
              <w:rPr>
                <w:sz w:val="16"/>
                <w:szCs w:val="16"/>
              </w:rPr>
            </w:pPr>
          </w:p>
        </w:tc>
      </w:tr>
    </w:tbl>
    <w:p w:rsidR="00103532" w:rsidRDefault="00103532" w:rsidP="00103532">
      <w:pPr>
        <w:tabs>
          <w:tab w:val="left" w:pos="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6609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                             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2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3</m:t>
            </m:r>
          </m:den>
        </m:f>
      </m:oMath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А</w:t>
      </w:r>
      <w:r w:rsidRPr="0006609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4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5</m:t>
            </m:r>
          </m:den>
        </m:f>
      </m:oMath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</w:t>
      </w: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</w:t>
      </w:r>
    </w:p>
    <w:p w:rsidR="00103532" w:rsidRDefault="00103532" w:rsidP="00103532">
      <w:pPr>
        <w:tabs>
          <w:tab w:val="left" w:pos="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Изобразим весь земельный участок в виде прямоугольника АВС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</w:t>
      </w:r>
      <w:proofErr w:type="gram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Из рисунка видно, что участок, занятый  яблонями занимает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8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15</m:t>
            </m:r>
          </m:den>
        </m:f>
      </m:oMath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земельного участка. Тот же ответ можно получит, если умножить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4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5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 xml:space="preserve">  </m:t>
        </m:r>
      </m:oMath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на 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2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3</m:t>
            </m:r>
          </m:den>
        </m:f>
      </m:oMath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:rsidR="00103532" w:rsidRDefault="00103532" w:rsidP="00103532">
      <w:pPr>
        <w:tabs>
          <w:tab w:val="left" w:pos="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4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5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 xml:space="preserve">  ∙</m:t>
        </m:r>
      </m:oMath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2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3</m:t>
            </m:r>
          </m:den>
        </m:f>
      </m:oMath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4∙2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5∙3</m:t>
            </m:r>
          </m:den>
        </m:f>
      </m:oMath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=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8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15</m:t>
            </m:r>
          </m:den>
        </m:f>
      </m:oMath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103532" w:rsidRDefault="00103532" w:rsidP="00103532">
      <w:pPr>
        <w:tabs>
          <w:tab w:val="left" w:pos="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твет: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8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15</m:t>
            </m:r>
          </m:den>
        </m:f>
      </m:oMath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сего земельного участка занимают яблони. </w:t>
      </w:r>
    </w:p>
    <w:p w:rsidR="00103532" w:rsidRDefault="00103532" w:rsidP="00103532">
      <w:pPr>
        <w:tabs>
          <w:tab w:val="left" w:pos="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03532" w:rsidRDefault="00103532" w:rsidP="00103532">
      <w:pPr>
        <w:tabs>
          <w:tab w:val="left" w:pos="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proofErr w:type="gram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Материал для закрепления  новых способов решения задач на нахождение дроби от числа лучше всего  распределить  по разделам, в первом из которых  выполняются задания на прямое выполнение нового правила, затем разбираются задачи на нахождение дроби от числа,  после чего учащиеся переходят к решению комбинированных задач, этапом решения которых является решение простой задачи на дроби.</w:t>
      </w:r>
      <w:proofErr w:type="gramEnd"/>
    </w:p>
    <w:p w:rsidR="00103532" w:rsidRDefault="00103532" w:rsidP="00103532">
      <w:pPr>
        <w:tabs>
          <w:tab w:val="left" w:pos="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03532" w:rsidRDefault="00103532" w:rsidP="00103532">
      <w:pPr>
        <w:tabs>
          <w:tab w:val="left" w:pos="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№1.</w:t>
      </w:r>
      <w:r w:rsidRPr="004F776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103532" w:rsidRDefault="00103532" w:rsidP="00103532">
      <w:pPr>
        <w:tabs>
          <w:tab w:val="left" w:pos="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Н</w:t>
      </w:r>
      <w:r w:rsidRPr="004F776B">
        <w:rPr>
          <w:rFonts w:ascii="Times New Roman" w:eastAsia="Times New Roman" w:hAnsi="Times New Roman" w:cs="Times New Roman"/>
          <w:sz w:val="28"/>
          <w:szCs w:val="28"/>
          <w:lang w:eastAsia="ru-RU"/>
        </w:rPr>
        <w:t>айдите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:rsidR="00103532" w:rsidRDefault="00103532" w:rsidP="00103532">
      <w:pPr>
        <w:spacing w:after="0" w:line="240" w:lineRule="auto"/>
        <w:ind w:left="56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а)</w:t>
      </w:r>
      <w:r w:rsidRPr="004F776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</w:t>
      </w:r>
      <w:r w:rsidRPr="004F776B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36.75pt" o:ole="">
            <v:imagedata r:id="rId5" o:title=""/>
          </v:shape>
          <o:OLEObject Type="Embed" ProgID="Equation.DSMT4" ShapeID="_x0000_i1025" DrawAspect="Content" ObjectID="_1438932266" r:id="rId6"/>
        </w:objec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т    128;   б) </w:t>
      </w:r>
      <w:r w:rsidRPr="004F776B">
        <w:rPr>
          <w:rFonts w:ascii="Times New Roman" w:hAnsi="Times New Roman" w:cs="Times New Roman"/>
          <w:sz w:val="28"/>
          <w:szCs w:val="28"/>
        </w:rPr>
        <w:t xml:space="preserve"> </w:t>
      </w:r>
      <w:r w:rsidRPr="004F776B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026" type="#_x0000_t75" style="width:14.25pt;height:36.75pt" o:ole="">
            <v:imagedata r:id="rId7" o:title=""/>
          </v:shape>
          <o:OLEObject Type="Embed" ProgID="Equation.DSMT4" ShapeID="_x0000_i1026" DrawAspect="Content" ObjectID="_1438932267" r:id="rId8"/>
        </w:object>
      </w:r>
      <w:r w:rsidRPr="004F776B">
        <w:rPr>
          <w:rFonts w:ascii="Times New Roman" w:hAnsi="Times New Roman" w:cs="Times New Roman"/>
          <w:sz w:val="28"/>
          <w:szCs w:val="28"/>
        </w:rPr>
        <w:t xml:space="preserve"> от    245</w:t>
      </w:r>
      <w:r>
        <w:rPr>
          <w:rFonts w:ascii="Times New Roman" w:hAnsi="Times New Roman" w:cs="Times New Roman"/>
          <w:sz w:val="28"/>
          <w:szCs w:val="28"/>
        </w:rPr>
        <w:t xml:space="preserve">;   </w:t>
      </w:r>
      <w:r w:rsidRPr="004F776B">
        <w:rPr>
          <w:rFonts w:ascii="Times New Roman" w:hAnsi="Times New Roman" w:cs="Times New Roman"/>
          <w:sz w:val="28"/>
          <w:szCs w:val="28"/>
        </w:rPr>
        <w:t xml:space="preserve">в)   </w:t>
      </w:r>
      <w:r w:rsidRPr="004F776B">
        <w:rPr>
          <w:rFonts w:ascii="Times New Roman" w:hAnsi="Times New Roman" w:cs="Times New Roman"/>
          <w:position w:val="-24"/>
          <w:sz w:val="28"/>
          <w:szCs w:val="28"/>
        </w:rPr>
        <w:object w:dxaOrig="320" w:dyaOrig="620">
          <v:shape id="_x0000_i1027" type="#_x0000_t75" style="width:18.75pt;height:36.75pt" o:ole="">
            <v:imagedata r:id="rId9" o:title=""/>
          </v:shape>
          <o:OLEObject Type="Embed" ProgID="Equation.DSMT4" ShapeID="_x0000_i1027" DrawAspect="Content" ObjectID="_1438932268" r:id="rId10"/>
        </w:object>
      </w:r>
      <w:r w:rsidRPr="004F776B">
        <w:rPr>
          <w:rFonts w:ascii="Times New Roman" w:hAnsi="Times New Roman" w:cs="Times New Roman"/>
          <w:sz w:val="28"/>
          <w:szCs w:val="28"/>
        </w:rPr>
        <w:t xml:space="preserve"> от    104; </w:t>
      </w:r>
      <w:r>
        <w:rPr>
          <w:rFonts w:ascii="Times New Roman" w:hAnsi="Times New Roman" w:cs="Times New Roman"/>
          <w:sz w:val="28"/>
          <w:szCs w:val="28"/>
        </w:rPr>
        <w:t xml:space="preserve">  г)</w:t>
      </w:r>
      <w:r w:rsidRPr="004F776B">
        <w:rPr>
          <w:rFonts w:ascii="Times New Roman" w:hAnsi="Times New Roman" w:cs="Times New Roman"/>
          <w:sz w:val="28"/>
          <w:szCs w:val="28"/>
        </w:rPr>
        <w:t xml:space="preserve"> </w:t>
      </w:r>
      <w:r w:rsidRPr="004F776B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028" type="#_x0000_t75" style="width:14.25pt;height:36.75pt" o:ole="">
            <v:imagedata r:id="rId7" o:title=""/>
          </v:shape>
          <o:OLEObject Type="Embed" ProgID="Equation.DSMT4" ShapeID="_x0000_i1028" DrawAspect="Content" ObjectID="_1438932269" r:id="rId11"/>
        </w:object>
      </w:r>
      <w:r>
        <w:rPr>
          <w:rFonts w:ascii="Times New Roman" w:hAnsi="Times New Roman" w:cs="Times New Roman"/>
          <w:sz w:val="28"/>
          <w:szCs w:val="28"/>
        </w:rPr>
        <w:t xml:space="preserve">от </w:t>
      </w:r>
      <w:r w:rsidRPr="004F776B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240" w:dyaOrig="620">
          <v:shape id="_x0000_i1029" type="#_x0000_t75" style="width:14.25pt;height:36.75pt" o:ole="">
            <v:imagedata r:id="rId5" o:title=""/>
          </v:shape>
          <o:OLEObject Type="Embed" ProgID="Equation.DSMT4" ShapeID="_x0000_i1029" DrawAspect="Content" ObjectID="_1438932270" r:id="rId12"/>
        </w:objec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 </w:t>
      </w:r>
    </w:p>
    <w:p w:rsidR="00103532" w:rsidRDefault="00103532" w:rsidP="00103532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д) 0,4  от  30;    е) 0,55  от  40;     ж</w:t>
      </w:r>
      <w:r w:rsidRPr="004F776B">
        <w:rPr>
          <w:rFonts w:ascii="Times New Roman" w:eastAsia="Times New Roman" w:hAnsi="Times New Roman" w:cs="Times New Roman"/>
          <w:sz w:val="28"/>
          <w:szCs w:val="28"/>
          <w:lang w:eastAsia="ru-RU"/>
        </w:rPr>
        <w:t>) 0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Pr="004F776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4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т  0,9;     з) 0,7  от  4,2;  </w:t>
      </w:r>
    </w:p>
    <w:p w:rsidR="00103532" w:rsidRDefault="00103532" w:rsidP="00103532">
      <w:pPr>
        <w:spacing w:after="0" w:line="240" w:lineRule="auto"/>
        <w:ind w:left="28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и) 30%  от  60;   к)  35%  от  11,5; л) 42%  от  </w:t>
      </w:r>
      <w:r w:rsidRPr="004F776B">
        <w:rPr>
          <w:rFonts w:ascii="Times New Roman" w:hAnsi="Times New Roman" w:cs="Times New Roman"/>
          <w:sz w:val="28"/>
          <w:szCs w:val="28"/>
        </w:rPr>
        <w:t xml:space="preserve"> </w:t>
      </w:r>
      <w:r w:rsidRPr="004F776B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030" type="#_x0000_t75" style="width:14.25pt;height:36.75pt" o:ole="">
            <v:imagedata r:id="rId7" o:title=""/>
          </v:shape>
          <o:OLEObject Type="Embed" ProgID="Equation.DSMT4" ShapeID="_x0000_i1030" DrawAspect="Content" ObjectID="_1438932271" r:id="rId13"/>
        </w:object>
      </w:r>
      <w:r>
        <w:rPr>
          <w:rFonts w:ascii="Times New Roman" w:hAnsi="Times New Roman" w:cs="Times New Roman"/>
          <w:sz w:val="28"/>
          <w:szCs w:val="28"/>
        </w:rPr>
        <w:t>; м) 65% от 2</w:t>
      </w:r>
      <w:r w:rsidRPr="004F776B">
        <w:rPr>
          <w:rFonts w:ascii="Times New Roman" w:hAnsi="Times New Roman" w:cs="Times New Roman"/>
          <w:sz w:val="28"/>
          <w:szCs w:val="28"/>
        </w:rPr>
        <w:t xml:space="preserve"> </w:t>
      </w:r>
      <w:r w:rsidRPr="004F776B">
        <w:rPr>
          <w:rFonts w:ascii="Times New Roman" w:hAnsi="Times New Roman" w:cs="Times New Roman"/>
          <w:position w:val="-24"/>
          <w:sz w:val="28"/>
          <w:szCs w:val="28"/>
        </w:rPr>
        <w:object w:dxaOrig="320" w:dyaOrig="620">
          <v:shape id="_x0000_i1031" type="#_x0000_t75" style="width:18.75pt;height:36.75pt" o:ole="">
            <v:imagedata r:id="rId9" o:title=""/>
          </v:shape>
          <o:OLEObject Type="Embed" ProgID="Equation.DSMT4" ShapeID="_x0000_i1031" DrawAspect="Content" ObjectID="_1438932272" r:id="rId14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103532" w:rsidRDefault="00103532" w:rsidP="00103532">
      <w:pPr>
        <w:spacing w:after="0" w:line="240" w:lineRule="auto"/>
        <w:ind w:left="284"/>
        <w:jc w:val="both"/>
        <w:rPr>
          <w:rFonts w:ascii="Times New Roman" w:hAnsi="Times New Roman" w:cs="Times New Roman"/>
          <w:sz w:val="28"/>
          <w:szCs w:val="28"/>
        </w:rPr>
      </w:pPr>
    </w:p>
    <w:p w:rsidR="00103532" w:rsidRDefault="00103532" w:rsidP="00103532">
      <w:pPr>
        <w:spacing w:after="0" w:line="240" w:lineRule="auto"/>
        <w:ind w:left="28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№2.   </w:t>
      </w:r>
    </w:p>
    <w:p w:rsidR="00103532" w:rsidRPr="004F776B" w:rsidRDefault="00103532" w:rsidP="00103532">
      <w:pPr>
        <w:spacing w:after="0" w:line="240" w:lineRule="auto"/>
        <w:ind w:left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03532" w:rsidRPr="001401F1" w:rsidRDefault="00103532" w:rsidP="00103532">
      <w:pPr>
        <w:tabs>
          <w:tab w:val="left" w:pos="426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. </w:t>
      </w:r>
      <w:r w:rsidRPr="001401F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школьную столовую привезли 120 кг картофеля. В первый день </w:t>
      </w:r>
      <w:r w:rsidRPr="00BC2D3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1401F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зрасходовали 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3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5</m:t>
            </m:r>
          </m:den>
        </m:f>
      </m:oMath>
      <w:r w:rsidRPr="001401F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сего привезенного картофеля. Сколько килограммов картофеля израсходовали в первый день?                                                                                           </w:t>
      </w:r>
    </w:p>
    <w:p w:rsidR="00103532" w:rsidRDefault="00103532" w:rsidP="00103532">
      <w:pPr>
        <w:tabs>
          <w:tab w:val="num" w:pos="0"/>
        </w:tabs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2. </w:t>
      </w:r>
      <w:r w:rsidRPr="00AB5E6D">
        <w:rPr>
          <w:rFonts w:ascii="Times New Roman" w:hAnsi="Times New Roman" w:cs="Times New Roman"/>
          <w:color w:val="000000"/>
          <w:sz w:val="28"/>
          <w:szCs w:val="28"/>
        </w:rPr>
        <w:t xml:space="preserve">Длина  прямоугольника  56 см.  Ширина  составляет  </w:t>
      </w:r>
      <w:r w:rsidRPr="001401F1">
        <w:rPr>
          <w:position w:val="-24"/>
        </w:rPr>
        <w:object w:dxaOrig="240" w:dyaOrig="620">
          <v:shape id="_x0000_i1032" type="#_x0000_t75" style="width:12pt;height:30.75pt" o:ole="" fillcolor="window">
            <v:imagedata r:id="rId15" o:title=""/>
          </v:shape>
          <o:OLEObject Type="Embed" ProgID="Equation.3" ShapeID="_x0000_i1032" DrawAspect="Content" ObjectID="_1438932273" r:id="rId16"/>
        </w:object>
      </w:r>
      <w:r w:rsidRPr="00AB5E6D">
        <w:rPr>
          <w:rFonts w:ascii="Times New Roman" w:hAnsi="Times New Roman" w:cs="Times New Roman"/>
          <w:color w:val="000000"/>
          <w:sz w:val="28"/>
          <w:szCs w:val="28"/>
        </w:rPr>
        <w:t xml:space="preserve">  длины.  Найти  ширину  прямоугольника.</w:t>
      </w:r>
    </w:p>
    <w:p w:rsidR="00103532" w:rsidRPr="0020391B" w:rsidRDefault="00103532" w:rsidP="00103532">
      <w:pPr>
        <w:tabs>
          <w:tab w:val="num" w:pos="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03532" w:rsidRPr="0020391B" w:rsidRDefault="00103532" w:rsidP="00103532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. </w:t>
      </w:r>
      <w:r w:rsidRPr="001401F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ишкольный  участок занимает площадь 600 м</w:t>
      </w:r>
      <w:proofErr w:type="gramStart"/>
      <w:r w:rsidRPr="001401F1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2</w:t>
      </w:r>
      <w:proofErr w:type="gramEnd"/>
      <w:r w:rsidRPr="001401F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 Ученики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шестого </w:t>
      </w:r>
      <w:r w:rsidRPr="001401F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ласса в первый день вскопали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0,3 </w:t>
      </w:r>
      <w:r w:rsidRPr="001401F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сего участка. Какую площадь вскопали ученики в первый день?</w:t>
      </w:r>
    </w:p>
    <w:p w:rsidR="00103532" w:rsidRDefault="00103532" w:rsidP="00103532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4</w:t>
      </w:r>
      <w:r w:rsidRPr="001401F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1401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  драма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тическом  кружке  занимаются  25 </w:t>
      </w:r>
      <w:r w:rsidRPr="001401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человек.  Девочки  составляют 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60 % </w:t>
      </w:r>
      <w:r w:rsidRPr="001401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всех  участников  кружка.  Сколько  девочек  занимается  в  кружке</w:t>
      </w:r>
      <w:r w:rsidRPr="001401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3F"/>
      </w:r>
    </w:p>
    <w:p w:rsidR="00103532" w:rsidRDefault="00103532" w:rsidP="00103532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5. Площадь огорода  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  <w:lang w:eastAsia="ru-RU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  <w:lang w:eastAsia="ru-RU"/>
              </w:rPr>
              <m:t>25</m:t>
            </m:r>
          </m:den>
        </m:f>
      </m:oMath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га. Картофелем  засажено 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  <w:lang w:eastAsia="ru-RU"/>
              </w:rPr>
              <m:t>5</m:t>
            </m:r>
          </m:num>
          <m:den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  <w:lang w:eastAsia="ru-RU"/>
              </w:rPr>
              <m:t>7</m:t>
            </m:r>
          </m:den>
        </m:f>
      </m:oMath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города. Сколько гектаров засажено картофелем? </w:t>
      </w:r>
    </w:p>
    <w:p w:rsidR="00103532" w:rsidRDefault="00103532" w:rsidP="00103532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№ 3</w:t>
      </w:r>
    </w:p>
    <w:p w:rsidR="00103532" w:rsidRDefault="00103532" w:rsidP="00103532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Pr="00AB5E6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>
        <w:rPr>
          <w:rFonts w:ascii="Times New Roman" w:eastAsia="Times New Roman" w:hAnsi="Times New Roman" w:cs="Times New Roman"/>
          <w:sz w:val="18"/>
          <w:szCs w:val="24"/>
          <w:lang w:eastAsia="ru-RU"/>
        </w:rPr>
        <w:t xml:space="preserve"> </w:t>
      </w:r>
      <w:r w:rsidRPr="00AB5E6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один пакет насыпали  </w:t>
      </w:r>
      <w:r w:rsidRPr="00AB5E6D">
        <w:rPr>
          <w:rFonts w:ascii="AcademyACTT" w:eastAsia="Times New Roman" w:hAnsi="AcademyACTT" w:cs="Times New Roman"/>
          <w:sz w:val="28"/>
          <w:szCs w:val="28"/>
          <w:lang w:eastAsia="ru-RU"/>
        </w:rPr>
        <w:t xml:space="preserve">2 </w:t>
      </w:r>
      <w:r w:rsidRPr="00AB5E6D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begin"/>
      </w:r>
      <w:r w:rsidRPr="00AB5E6D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EQ \F(4;5)</w:instrText>
      </w:r>
      <w:r w:rsidRPr="00AB5E6D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end"/>
      </w:r>
      <w:r w:rsidRPr="00AB5E6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кг пшена, а в другой  –   </w:t>
      </w:r>
      <w:r w:rsidRPr="00AB5E6D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begin"/>
      </w:r>
      <w:r w:rsidRPr="00AB5E6D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EQ \F(6;7)</w:instrText>
      </w:r>
      <w:r w:rsidRPr="00AB5E6D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end"/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этого количества.</w:t>
      </w:r>
    </w:p>
    <w:p w:rsidR="00103532" w:rsidRPr="00AB5E6D" w:rsidRDefault="00103532" w:rsidP="00103532">
      <w:pPr>
        <w:tabs>
          <w:tab w:val="left" w:pos="0"/>
        </w:tabs>
        <w:spacing w:before="120" w:after="0" w:line="240" w:lineRule="auto"/>
        <w:ind w:left="284" w:hanging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</w:t>
      </w:r>
      <w:proofErr w:type="gramStart"/>
      <w:r w:rsidRPr="00AB5E6D">
        <w:rPr>
          <w:rFonts w:ascii="Times New Roman" w:eastAsia="Times New Roman" w:hAnsi="Times New Roman" w:cs="Times New Roman"/>
          <w:sz w:val="28"/>
          <w:szCs w:val="28"/>
          <w:lang w:eastAsia="ru-RU"/>
        </w:rPr>
        <w:t>На сколько</w:t>
      </w:r>
      <w:proofErr w:type="gramEnd"/>
      <w:r w:rsidRPr="00AB5E6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еньше пшена насыпали во второй пакет, чем в первый?</w:t>
      </w:r>
    </w:p>
    <w:p w:rsidR="00103532" w:rsidRDefault="00103532" w:rsidP="00103532">
      <w:pPr>
        <w:tabs>
          <w:tab w:val="left" w:pos="284"/>
        </w:tabs>
        <w:spacing w:before="120" w:after="0" w:line="360" w:lineRule="auto"/>
        <w:ind w:left="284" w:hanging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. </w:t>
      </w:r>
      <w:r w:rsidRPr="00AB5E6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 одного участка собрали  </w:t>
      </w:r>
      <w:r w:rsidRPr="00AB5E6D">
        <w:rPr>
          <w:rFonts w:ascii="AcademyACTT" w:eastAsia="Times New Roman" w:hAnsi="AcademyACTT" w:cs="Times New Roman"/>
          <w:sz w:val="28"/>
          <w:szCs w:val="28"/>
          <w:lang w:eastAsia="ru-RU"/>
        </w:rPr>
        <w:t>2</w:t>
      </w:r>
      <w:r>
        <w:rPr>
          <w:rFonts w:ascii="AcademyACTT" w:eastAsia="Times New Roman" w:hAnsi="AcademyACTT" w:cs="Times New Roman"/>
          <w:sz w:val="28"/>
          <w:szCs w:val="28"/>
          <w:lang w:eastAsia="ru-RU"/>
        </w:rPr>
        <w:t xml:space="preserve">,7 </w:t>
      </w:r>
      <w:r w:rsidRPr="00AB5E6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т моркови, а с другого  –   </w:t>
      </w:r>
      <w:r w:rsidRPr="00AB5E6D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begin"/>
      </w:r>
      <w:r w:rsidRPr="00AB5E6D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EQ \F(8;9)</w:instrText>
      </w:r>
      <w:r w:rsidRPr="00AB5E6D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end"/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этого       </w:t>
      </w:r>
      <w:r w:rsidRPr="00AB5E6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оличества.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Сколько всего собрали овощей с двух участков</w:t>
      </w:r>
      <w:r w:rsidRPr="00AB5E6D">
        <w:rPr>
          <w:rFonts w:ascii="Times New Roman" w:eastAsia="Times New Roman" w:hAnsi="Times New Roman" w:cs="Times New Roman"/>
          <w:sz w:val="28"/>
          <w:szCs w:val="28"/>
          <w:lang w:eastAsia="ru-RU"/>
        </w:rPr>
        <w:t>?</w:t>
      </w:r>
    </w:p>
    <w:p w:rsidR="00103532" w:rsidRPr="00AB5E6D" w:rsidRDefault="00103532" w:rsidP="00103532">
      <w:pPr>
        <w:tabs>
          <w:tab w:val="left" w:pos="284"/>
        </w:tabs>
        <w:spacing w:before="120" w:after="0" w:line="240" w:lineRule="auto"/>
        <w:ind w:left="284" w:hanging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. </w:t>
      </w:r>
      <w:r w:rsidRPr="00AB5E6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екарня выпекает в день 450 кг хлеба. 40 % всего хлеба идет в торговую сеть,  </w:t>
      </w:r>
      <w:r w:rsidRPr="00AB5E6D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begin"/>
      </w:r>
      <w:r w:rsidRPr="00AB5E6D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EQ \F(11;27)</w:instrText>
      </w:r>
      <w:r w:rsidRPr="00AB5E6D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end"/>
      </w:r>
      <w:r w:rsidRPr="00AB5E6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оставшегося – в столовые. Сколько кг хлеба каждый день идет в столовые?</w:t>
      </w:r>
    </w:p>
    <w:p w:rsidR="00103532" w:rsidRDefault="00103532" w:rsidP="00103532">
      <w:pPr>
        <w:tabs>
          <w:tab w:val="left" w:pos="284"/>
        </w:tabs>
        <w:spacing w:before="120" w:after="0" w:line="360" w:lineRule="auto"/>
        <w:ind w:left="284" w:hanging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4. </w:t>
      </w:r>
      <w:r w:rsidRPr="00AB5E6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овощехранилище привезли 320 т овощей. 75 % привезенных овощей составлял картофель, а  </w:t>
      </w:r>
      <w:r w:rsidRPr="00AB5E6D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begin"/>
      </w:r>
      <w:r w:rsidRPr="00AB5E6D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EQ \F(11;16)</w:instrText>
      </w:r>
      <w:r w:rsidRPr="00AB5E6D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end"/>
      </w:r>
      <w:r w:rsidRPr="00AB5E6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остатка – капуста. Сколько тонн капусты привезли в овощехранилище?</w:t>
      </w:r>
    </w:p>
    <w:p w:rsidR="00103532" w:rsidRDefault="00103532" w:rsidP="00103532">
      <w:pPr>
        <w:tabs>
          <w:tab w:val="left" w:pos="284"/>
        </w:tabs>
        <w:spacing w:before="120" w:after="0" w:line="360" w:lineRule="auto"/>
        <w:ind w:left="284" w:hanging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5. Глубина горного озера к началу лета была  60м. За июнь его уровень понизился на 15%, а в июле оно обмелело на 12% от уровня июня. Какова стала глубина озера к началу августа? </w:t>
      </w:r>
    </w:p>
    <w:p w:rsidR="00103532" w:rsidRDefault="00103532" w:rsidP="00103532">
      <w:pPr>
        <w:tabs>
          <w:tab w:val="left" w:pos="284"/>
        </w:tabs>
        <w:spacing w:before="120" w:after="0" w:line="360" w:lineRule="auto"/>
        <w:ind w:left="284" w:hanging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6.  До обеда путник прошел 0,75 намеченного пути, а после обеда он прошел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3</m:t>
            </m:r>
          </m:den>
        </m:f>
      </m:oMath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ути,  пройденного до обеда. Прошел ли путник за день весь намеченный путь?   </w:t>
      </w:r>
    </w:p>
    <w:p w:rsidR="00103532" w:rsidRPr="00AB5E6D" w:rsidRDefault="00103532" w:rsidP="00103532">
      <w:pPr>
        <w:tabs>
          <w:tab w:val="left" w:pos="284"/>
        </w:tabs>
        <w:spacing w:before="120" w:after="0" w:line="360" w:lineRule="auto"/>
        <w:ind w:left="284" w:hanging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7. На ремонт тракторов в зимнее время было затрачено 39 дней, а на ремонт комбайнов  - на 7 дней меньше. Время ремонта прицепного инвентаря составило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7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16</m:t>
            </m:r>
          </m:den>
        </m:f>
      </m:oMath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ого времени, которое ушло на ремонт комбайнов. На сколько дней больше  длился ремонт тракторов, чем ре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монт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ицепного инвентаря?</w:t>
      </w:r>
    </w:p>
    <w:p w:rsidR="00103532" w:rsidRDefault="00103532" w:rsidP="00103532">
      <w:pPr>
        <w:tabs>
          <w:tab w:val="left" w:pos="284"/>
        </w:tabs>
        <w:spacing w:after="0" w:line="360" w:lineRule="auto"/>
        <w:ind w:left="284" w:hanging="284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8. В первую неделю бригадой было выполнено 30% месячной нормы, во    вторую – 0,8 того, что было выполнено в первую неделю, а в третью неделю -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den>
        </m:f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 того, что выполнили во вторую неделю. Сколько процентов месячной нормы осталось в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ыполнить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бригаде в четвертую неделю?</w:t>
      </w:r>
    </w:p>
    <w:p w:rsidR="00103532" w:rsidRDefault="00103532" w:rsidP="00103532">
      <w:pPr>
        <w:tabs>
          <w:tab w:val="left" w:pos="0"/>
        </w:tabs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103532" w:rsidRDefault="00103532" w:rsidP="00103532">
      <w:pPr>
        <w:tabs>
          <w:tab w:val="left" w:pos="0"/>
        </w:tabs>
        <w:spacing w:after="0" w:line="360" w:lineRule="auto"/>
        <w:ind w:left="360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5B487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2.Нахождение числа по его дроби</w:t>
      </w:r>
      <w:proofErr w:type="gramStart"/>
      <w:r w:rsidRPr="005B487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.</w:t>
      </w:r>
      <w:proofErr w:type="gramEnd"/>
    </w:p>
    <w:p w:rsidR="00103532" w:rsidRDefault="00103532" w:rsidP="00103532">
      <w:pPr>
        <w:tabs>
          <w:tab w:val="left" w:pos="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 Задачи на нахождение числа по его дроби являются обратными по  отношению к </w:t>
      </w:r>
      <w:r w:rsidRPr="000B0694">
        <w:rPr>
          <w:rFonts w:ascii="Times New Roman" w:eastAsia="Times New Roman" w:hAnsi="Times New Roman" w:cs="Times New Roman"/>
          <w:sz w:val="28"/>
          <w:szCs w:val="28"/>
          <w:lang w:eastAsia="ru-RU"/>
        </w:rPr>
        <w:t>задачам на нахождение дроби данного числа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Если в задачах по нахождению дроби от числа </w:t>
      </w:r>
      <w:r w:rsidRPr="000B069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авалось число и требовалось найти некоторую дробь от этого числа,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о в этих задачах </w:t>
      </w:r>
      <w:r w:rsidRPr="000B069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аётся дробь от числа и требуется найти само это число. </w:t>
      </w:r>
    </w:p>
    <w:p w:rsidR="00103532" w:rsidRPr="005B487B" w:rsidRDefault="00103532" w:rsidP="00103532">
      <w:pPr>
        <w:tabs>
          <w:tab w:val="left" w:pos="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Обратимся к решению задач т</w:t>
      </w:r>
      <w:r w:rsidRPr="000B0694">
        <w:rPr>
          <w:rFonts w:ascii="Times New Roman" w:eastAsia="Times New Roman" w:hAnsi="Times New Roman" w:cs="Times New Roman"/>
          <w:sz w:val="28"/>
          <w:szCs w:val="28"/>
          <w:lang w:eastAsia="ru-RU"/>
        </w:rPr>
        <w:t>акого типа.</w:t>
      </w:r>
    </w:p>
    <w:p w:rsidR="00103532" w:rsidRPr="00BC2D34" w:rsidRDefault="00103532" w:rsidP="00103532">
      <w:pPr>
        <w:tabs>
          <w:tab w:val="left" w:pos="0"/>
        </w:tabs>
        <w:spacing w:after="0" w:line="36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BC2D34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Задача 1.</w:t>
      </w:r>
    </w:p>
    <w:p w:rsidR="00103532" w:rsidRPr="005B487B" w:rsidRDefault="00103532" w:rsidP="00103532">
      <w:pPr>
        <w:tabs>
          <w:tab w:val="left" w:pos="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B487B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 </w:t>
      </w:r>
      <w:r w:rsidRPr="00BC2D3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В первый день путешественник прошел</w:t>
      </w:r>
      <w:r w:rsidRPr="005B487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5</w:t>
      </w:r>
      <w:r w:rsidRPr="00BC2D3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5B487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м, что составило 5/8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всего пути</w:t>
      </w:r>
      <w:r w:rsidRPr="005B487B">
        <w:rPr>
          <w:rFonts w:ascii="Times New Roman" w:eastAsia="Times New Roman" w:hAnsi="Times New Roman" w:cs="Times New Roman"/>
          <w:sz w:val="28"/>
          <w:szCs w:val="28"/>
          <w:lang w:eastAsia="ru-RU"/>
        </w:rPr>
        <w:t>. Како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е расстояние должен был пройти путешественник</w:t>
      </w:r>
      <w:r w:rsidRPr="005B487B">
        <w:rPr>
          <w:rFonts w:ascii="Times New Roman" w:eastAsia="Times New Roman" w:hAnsi="Times New Roman" w:cs="Times New Roman"/>
          <w:sz w:val="28"/>
          <w:szCs w:val="28"/>
          <w:lang w:eastAsia="ru-RU"/>
        </w:rPr>
        <w:t>?</w:t>
      </w:r>
    </w:p>
    <w:p w:rsidR="00103532" w:rsidRPr="005B487B" w:rsidRDefault="00103532" w:rsidP="00103532">
      <w:pPr>
        <w:tabs>
          <w:tab w:val="left" w:pos="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B487B">
        <w:rPr>
          <w:rFonts w:ascii="Times New Roman" w:eastAsia="Times New Roman" w:hAnsi="Times New Roman" w:cs="Times New Roman"/>
          <w:sz w:val="28"/>
          <w:szCs w:val="28"/>
          <w:lang w:eastAsia="ru-RU"/>
        </w:rPr>
        <w:t>Запишем краткое условие:</w:t>
      </w:r>
    </w:p>
    <w:p w:rsidR="00103532" w:rsidRDefault="00103532" w:rsidP="00103532">
      <w:pPr>
        <w:tabs>
          <w:tab w:val="left" w:pos="0"/>
        </w:tabs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03532" w:rsidRPr="005B487B" w:rsidRDefault="00103532" w:rsidP="00103532">
      <w:pPr>
        <w:tabs>
          <w:tab w:val="left" w:pos="0"/>
        </w:tabs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B487B">
        <w:rPr>
          <w:rFonts w:ascii="Times New Roman" w:eastAsia="Times New Roman" w:hAnsi="Times New Roman" w:cs="Times New Roman"/>
          <w:sz w:val="28"/>
          <w:szCs w:val="28"/>
          <w:lang w:eastAsia="ru-RU"/>
        </w:rPr>
        <w:t>Все расстояни</w:t>
      </w:r>
      <w:proofErr w:type="gramStart"/>
      <w:r w:rsidRPr="005B487B">
        <w:rPr>
          <w:rFonts w:ascii="Times New Roman" w:eastAsia="Times New Roman" w:hAnsi="Times New Roman" w:cs="Times New Roman"/>
          <w:sz w:val="28"/>
          <w:szCs w:val="28"/>
          <w:lang w:eastAsia="ru-RU"/>
        </w:rPr>
        <w:t>е-</w:t>
      </w:r>
      <w:proofErr w:type="gramEnd"/>
      <w:r w:rsidRPr="005B487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то 1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целое)</w:t>
      </w:r>
      <w:r w:rsidRPr="005B487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tbl>
      <w:tblPr>
        <w:tblStyle w:val="a3"/>
        <w:tblW w:w="0" w:type="auto"/>
        <w:tblLook w:val="01E0" w:firstRow="1" w:lastRow="1" w:firstColumn="1" w:lastColumn="1" w:noHBand="0" w:noVBand="0"/>
      </w:tblPr>
      <w:tblGrid>
        <w:gridCol w:w="1196"/>
        <w:gridCol w:w="1196"/>
        <w:gridCol w:w="1196"/>
        <w:gridCol w:w="1196"/>
        <w:gridCol w:w="1196"/>
        <w:gridCol w:w="1197"/>
        <w:gridCol w:w="1197"/>
        <w:gridCol w:w="1197"/>
      </w:tblGrid>
      <w:tr w:rsidR="00103532" w:rsidRPr="005B487B" w:rsidTr="00C4380A">
        <w:tc>
          <w:tcPr>
            <w:tcW w:w="1196" w:type="dxa"/>
            <w:shd w:val="clear" w:color="auto" w:fill="92D050"/>
          </w:tcPr>
          <w:p w:rsidR="00103532" w:rsidRPr="005B487B" w:rsidRDefault="00103532" w:rsidP="00C4380A">
            <w:pPr>
              <w:tabs>
                <w:tab w:val="left" w:pos="0"/>
              </w:tabs>
              <w:spacing w:line="360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1196" w:type="dxa"/>
            <w:shd w:val="clear" w:color="auto" w:fill="92D050"/>
          </w:tcPr>
          <w:p w:rsidR="00103532" w:rsidRPr="005B487B" w:rsidRDefault="00103532" w:rsidP="00C4380A">
            <w:pPr>
              <w:tabs>
                <w:tab w:val="left" w:pos="0"/>
              </w:tabs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 км</w:t>
            </w:r>
          </w:p>
        </w:tc>
        <w:tc>
          <w:tcPr>
            <w:tcW w:w="1196" w:type="dxa"/>
            <w:shd w:val="clear" w:color="auto" w:fill="92D050"/>
          </w:tcPr>
          <w:p w:rsidR="00103532" w:rsidRPr="005B487B" w:rsidRDefault="00103532" w:rsidP="00C4380A">
            <w:pPr>
              <w:tabs>
                <w:tab w:val="left" w:pos="0"/>
              </w:tabs>
              <w:spacing w:line="360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1196" w:type="dxa"/>
            <w:shd w:val="clear" w:color="auto" w:fill="92D050"/>
          </w:tcPr>
          <w:p w:rsidR="00103532" w:rsidRPr="005B487B" w:rsidRDefault="00103532" w:rsidP="00C4380A">
            <w:pPr>
              <w:tabs>
                <w:tab w:val="left" w:pos="0"/>
              </w:tabs>
              <w:spacing w:line="360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1196" w:type="dxa"/>
            <w:shd w:val="clear" w:color="auto" w:fill="92D050"/>
          </w:tcPr>
          <w:p w:rsidR="00103532" w:rsidRPr="005B487B" w:rsidRDefault="00103532" w:rsidP="00C4380A">
            <w:pPr>
              <w:tabs>
                <w:tab w:val="left" w:pos="0"/>
              </w:tabs>
              <w:spacing w:line="360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1197" w:type="dxa"/>
          </w:tcPr>
          <w:p w:rsidR="00103532" w:rsidRPr="005B487B" w:rsidRDefault="00103532" w:rsidP="00C4380A">
            <w:pPr>
              <w:tabs>
                <w:tab w:val="left" w:pos="0"/>
              </w:tabs>
              <w:spacing w:line="360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1197" w:type="dxa"/>
          </w:tcPr>
          <w:p w:rsidR="00103532" w:rsidRPr="005B487B" w:rsidRDefault="00103532" w:rsidP="00C4380A">
            <w:pPr>
              <w:tabs>
                <w:tab w:val="left" w:pos="0"/>
              </w:tabs>
              <w:spacing w:line="360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1197" w:type="dxa"/>
          </w:tcPr>
          <w:p w:rsidR="00103532" w:rsidRPr="005B487B" w:rsidRDefault="00103532" w:rsidP="00C4380A">
            <w:pPr>
              <w:tabs>
                <w:tab w:val="left" w:pos="0"/>
              </w:tabs>
              <w:spacing w:line="360" w:lineRule="auto"/>
              <w:jc w:val="both"/>
              <w:rPr>
                <w:sz w:val="28"/>
                <w:szCs w:val="28"/>
              </w:rPr>
            </w:pPr>
          </w:p>
        </w:tc>
      </w:tr>
    </w:tbl>
    <w:p w:rsidR="00103532" w:rsidRDefault="00103532" w:rsidP="00103532">
      <w:pPr>
        <w:tabs>
          <w:tab w:val="left" w:pos="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5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8</m:t>
            </m:r>
          </m:den>
        </m:f>
      </m:oMath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– это 15км </w:t>
      </w:r>
    </w:p>
    <w:p w:rsidR="00103532" w:rsidRPr="005B487B" w:rsidRDefault="00103532" w:rsidP="00103532">
      <w:pPr>
        <w:tabs>
          <w:tab w:val="left" w:pos="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03532" w:rsidRDefault="00103532" w:rsidP="00103532">
      <w:pPr>
        <w:tabs>
          <w:tab w:val="left" w:pos="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15км - это 5 долей. Сколько километров </w:t>
      </w:r>
      <w:r w:rsidRPr="005B487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одной доле? </w:t>
      </w:r>
    </w:p>
    <w:p w:rsidR="00103532" w:rsidRPr="005B487B" w:rsidRDefault="00103532" w:rsidP="00103532">
      <w:pPr>
        <w:tabs>
          <w:tab w:val="left" w:pos="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B487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</w:t>
      </w:r>
      <w:r w:rsidRPr="005B487B">
        <w:rPr>
          <w:rFonts w:ascii="Times New Roman" w:eastAsia="Times New Roman" w:hAnsi="Times New Roman" w:cs="Times New Roman"/>
          <w:sz w:val="28"/>
          <w:szCs w:val="28"/>
          <w:lang w:eastAsia="ru-RU"/>
        </w:rPr>
        <w:t>15</w:t>
      </w:r>
      <w:proofErr w:type="gramStart"/>
      <w:r w:rsidRPr="005B487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:</w:t>
      </w:r>
      <w:proofErr w:type="gramEnd"/>
      <w:r w:rsidRPr="005B487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5 = 3(км)</w:t>
      </w:r>
    </w:p>
    <w:p w:rsidR="00103532" w:rsidRDefault="00103532" w:rsidP="00103532">
      <w:pPr>
        <w:tabs>
          <w:tab w:val="left" w:pos="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03532" w:rsidRDefault="00103532" w:rsidP="00103532">
      <w:pPr>
        <w:tabs>
          <w:tab w:val="left" w:pos="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B487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ак как  все расстояние содержит 8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аких долей, то найдем его:  </w:t>
      </w:r>
    </w:p>
    <w:p w:rsidR="00103532" w:rsidRDefault="00103532" w:rsidP="00103532">
      <w:pPr>
        <w:tabs>
          <w:tab w:val="left" w:pos="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3 ·</w:t>
      </w:r>
      <w:r w:rsidRPr="005B487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8 = 24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5B487B">
        <w:rPr>
          <w:rFonts w:ascii="Times New Roman" w:eastAsia="Times New Roman" w:hAnsi="Times New Roman" w:cs="Times New Roman"/>
          <w:sz w:val="28"/>
          <w:szCs w:val="28"/>
          <w:lang w:eastAsia="ru-RU"/>
        </w:rPr>
        <w:t>(км).</w:t>
      </w:r>
    </w:p>
    <w:p w:rsidR="00103532" w:rsidRDefault="00103532" w:rsidP="00103532">
      <w:pPr>
        <w:tabs>
          <w:tab w:val="left" w:pos="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B487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твет: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утешественник должен пройти </w:t>
      </w:r>
      <w:r w:rsidRPr="005B487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24 км.</w:t>
      </w:r>
    </w:p>
    <w:p w:rsidR="00103532" w:rsidRPr="005B487B" w:rsidRDefault="00103532" w:rsidP="00103532">
      <w:pPr>
        <w:tabs>
          <w:tab w:val="left" w:pos="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B487B">
        <w:rPr>
          <w:rFonts w:ascii="Times New Roman" w:eastAsia="Times New Roman" w:hAnsi="Times New Roman" w:cs="Times New Roman"/>
          <w:sz w:val="28"/>
          <w:szCs w:val="28"/>
          <w:lang w:eastAsia="ru-RU"/>
        </w:rPr>
        <w:t>Запишем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ешение задачи  выражением: 15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:</w:t>
      </w:r>
      <w:proofErr w:type="gram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5 ·  8 = 24(км) или 15 : 5 · 8 =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15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5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 xml:space="preserve"> </m:t>
        </m:r>
      </m:oMath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· 8 =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15∙8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5</m:t>
            </m:r>
          </m:den>
        </m:f>
      </m:oMath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= 15</w:t>
      </w:r>
      <m:oMath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 xml:space="preserve"> </m:t>
        </m:r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·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8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5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 xml:space="preserve"> </m:t>
        </m:r>
      </m:oMath>
      <w:r w:rsidRPr="005B487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5B487B">
        <w:rPr>
          <w:rFonts w:ascii="Times New Roman" w:eastAsia="Times New Roman" w:hAnsi="Times New Roman" w:cs="Times New Roman"/>
          <w:sz w:val="28"/>
          <w:szCs w:val="28"/>
          <w:lang w:eastAsia="ru-RU"/>
        </w:rPr>
        <w:t>15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5B487B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  <m:oMath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 xml:space="preserve"> 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5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8</m:t>
            </m:r>
          </m:den>
        </m:f>
      </m:oMath>
      <w:r w:rsidRPr="005B487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103532" w:rsidRDefault="00103532" w:rsidP="00103532">
      <w:pPr>
        <w:tabs>
          <w:tab w:val="left" w:pos="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B487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Вывод: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чтобы найти число по данному значению его дроби, надо это значение разделить на дробь</w:t>
      </w:r>
      <w:r w:rsidRPr="005B487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103532" w:rsidRPr="005B487B" w:rsidRDefault="00103532" w:rsidP="00103532">
      <w:pPr>
        <w:tabs>
          <w:tab w:val="left" w:pos="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03532" w:rsidRPr="005964DF" w:rsidRDefault="00103532" w:rsidP="00103532">
      <w:pPr>
        <w:tabs>
          <w:tab w:val="left" w:pos="0"/>
        </w:tabs>
        <w:spacing w:after="0" w:line="360" w:lineRule="auto"/>
        <w:jc w:val="both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5964DF">
        <w:rPr>
          <w:rFonts w:ascii="Times New Roman" w:eastAsiaTheme="minorEastAsia" w:hAnsi="Times New Roman" w:cs="Times New Roman"/>
          <w:b/>
          <w:sz w:val="28"/>
          <w:szCs w:val="28"/>
        </w:rPr>
        <w:t>Задача 2.</w:t>
      </w:r>
    </w:p>
    <w:p w:rsidR="00103532" w:rsidRDefault="00103532" w:rsidP="00103532">
      <w:pPr>
        <w:spacing w:after="0" w:line="360" w:lineRule="auto"/>
        <w:ind w:firstLine="708"/>
        <w:rPr>
          <w:rFonts w:ascii="Times New Roman" w:hAnsi="Times New Roman" w:cs="Times New Roman"/>
          <w:color w:val="000000"/>
          <w:sz w:val="28"/>
          <w:szCs w:val="28"/>
        </w:rPr>
      </w:pPr>
      <w:r w:rsidRPr="00724015">
        <w:rPr>
          <w:rFonts w:ascii="Times New Roman" w:hAnsi="Times New Roman" w:cs="Times New Roman"/>
          <w:color w:val="000000"/>
          <w:sz w:val="28"/>
          <w:szCs w:val="28"/>
        </w:rPr>
        <w:t xml:space="preserve">На  капитана  баскетбольной  команды  приходится  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0,25 </w:t>
      </w:r>
      <w:r w:rsidRPr="00724015">
        <w:rPr>
          <w:rFonts w:ascii="Times New Roman" w:hAnsi="Times New Roman" w:cs="Times New Roman"/>
          <w:color w:val="000000"/>
          <w:sz w:val="28"/>
          <w:szCs w:val="28"/>
        </w:rPr>
        <w:t>всех  полученных  очков  в  игре.  Сколько  всего  очков  получено  этой  командой  в  игре,  если  капитан  принес  команде  24  очка</w:t>
      </w:r>
      <w:r w:rsidRPr="00724015">
        <w:rPr>
          <w:rFonts w:ascii="Times New Roman" w:hAnsi="Times New Roman" w:cs="Times New Roman"/>
          <w:color w:val="000000"/>
          <w:sz w:val="28"/>
          <w:szCs w:val="28"/>
        </w:rPr>
        <w:sym w:font="Symbol" w:char="F03F"/>
      </w:r>
    </w:p>
    <w:p w:rsidR="00103532" w:rsidRDefault="00103532" w:rsidP="00103532">
      <w:pPr>
        <w:spacing w:after="0" w:line="360" w:lineRule="auto"/>
        <w:ind w:firstLine="708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Решение.</w:t>
      </w:r>
    </w:p>
    <w:p w:rsidR="00103532" w:rsidRPr="00644020" w:rsidRDefault="00103532" w:rsidP="00103532">
      <w:pPr>
        <w:spacing w:after="0" w:line="360" w:lineRule="auto"/>
        <w:ind w:firstLine="708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Все количество очков, полученное командой – это 1 (целое).</w:t>
      </w:r>
    </w:p>
    <w:tbl>
      <w:tblPr>
        <w:tblStyle w:val="a3"/>
        <w:tblW w:w="9606" w:type="dxa"/>
        <w:tblLook w:val="04A0" w:firstRow="1" w:lastRow="0" w:firstColumn="1" w:lastColumn="0" w:noHBand="0" w:noVBand="1"/>
      </w:tblPr>
      <w:tblGrid>
        <w:gridCol w:w="3510"/>
        <w:gridCol w:w="6096"/>
      </w:tblGrid>
      <w:tr w:rsidR="00103532" w:rsidTr="00C4380A">
        <w:tc>
          <w:tcPr>
            <w:tcW w:w="3510" w:type="dxa"/>
            <w:shd w:val="clear" w:color="auto" w:fill="92D050"/>
          </w:tcPr>
          <w:p w:rsidR="00103532" w:rsidRDefault="00103532" w:rsidP="00C4380A">
            <w:pPr>
              <w:spacing w:line="360" w:lineRule="auto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24  очка </w:t>
            </w:r>
          </w:p>
        </w:tc>
        <w:tc>
          <w:tcPr>
            <w:tcW w:w="6096" w:type="dxa"/>
          </w:tcPr>
          <w:p w:rsidR="00103532" w:rsidRDefault="00103532" w:rsidP="00C4380A">
            <w:pPr>
              <w:spacing w:line="360" w:lineRule="auto"/>
              <w:rPr>
                <w:color w:val="000000"/>
                <w:sz w:val="28"/>
                <w:szCs w:val="28"/>
              </w:rPr>
            </w:pPr>
          </w:p>
        </w:tc>
      </w:tr>
    </w:tbl>
    <w:p w:rsidR="00103532" w:rsidRDefault="00103532" w:rsidP="00103532">
      <w:pPr>
        <w:spacing w:after="0" w:line="360" w:lineRule="auto"/>
        <w:ind w:firstLine="708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0,25  - это 24 очка.</w:t>
      </w:r>
    </w:p>
    <w:p w:rsidR="00103532" w:rsidRDefault="00103532" w:rsidP="00103532">
      <w:pPr>
        <w:spacing w:after="0" w:line="360" w:lineRule="auto"/>
        <w:ind w:firstLine="708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Так как 24: 0,25= 2400 : 25 = 96, то команда получила 96 очков</w:t>
      </w:r>
      <w:proofErr w:type="gramStart"/>
      <w:r>
        <w:rPr>
          <w:rFonts w:ascii="Times New Roman" w:hAnsi="Times New Roman" w:cs="Times New Roman"/>
          <w:color w:val="000000"/>
          <w:sz w:val="28"/>
          <w:szCs w:val="28"/>
        </w:rPr>
        <w:t xml:space="preserve"> .</w:t>
      </w:r>
      <w:proofErr w:type="gramEnd"/>
    </w:p>
    <w:p w:rsidR="00103532" w:rsidRDefault="00103532" w:rsidP="00103532">
      <w:pPr>
        <w:spacing w:after="0" w:line="360" w:lineRule="auto"/>
        <w:ind w:firstLine="708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lastRenderedPageBreak/>
        <w:t>Ответ: 96 очков.</w:t>
      </w:r>
    </w:p>
    <w:p w:rsidR="00103532" w:rsidRPr="00724015" w:rsidRDefault="00103532" w:rsidP="00103532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724015">
        <w:rPr>
          <w:rFonts w:ascii="Times New Roman" w:hAnsi="Times New Roman" w:cs="Times New Roman"/>
          <w:b/>
          <w:color w:val="000000"/>
          <w:sz w:val="28"/>
          <w:szCs w:val="28"/>
        </w:rPr>
        <w:t>Задача 3.</w:t>
      </w:r>
    </w:p>
    <w:p w:rsidR="00103532" w:rsidRDefault="00103532" w:rsidP="00103532">
      <w:pPr>
        <w:spacing w:after="0" w:line="240" w:lineRule="auto"/>
        <w:ind w:left="360"/>
        <w:rPr>
          <w:rFonts w:ascii="Times New Roman" w:eastAsiaTheme="minorEastAsia" w:hAnsi="Times New Roman" w:cs="Times New Roman"/>
          <w:sz w:val="28"/>
          <w:szCs w:val="28"/>
        </w:rPr>
      </w:pPr>
      <w:r w:rsidRPr="00724015">
        <w:rPr>
          <w:rFonts w:ascii="Times New Roman" w:hAnsi="Times New Roman" w:cs="Times New Roman"/>
          <w:color w:val="000000"/>
          <w:sz w:val="28"/>
          <w:szCs w:val="28"/>
        </w:rPr>
        <w:t xml:space="preserve">Тетради  в  клетку  составляют  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45 %  </w:t>
      </w:r>
      <w:r w:rsidRPr="00724015">
        <w:rPr>
          <w:rFonts w:ascii="Times New Roman" w:hAnsi="Times New Roman" w:cs="Times New Roman"/>
          <w:color w:val="000000"/>
          <w:sz w:val="28"/>
          <w:szCs w:val="28"/>
        </w:rPr>
        <w:t>купленных  тетрадей.  Сколько  всего  купили  тетрадей,  если  среди  них  было  9  тетрадей  в  клетку</w:t>
      </w:r>
      <w:r w:rsidRPr="00724015">
        <w:rPr>
          <w:rFonts w:ascii="Times New Roman" w:hAnsi="Times New Roman" w:cs="Times New Roman"/>
          <w:color w:val="000000"/>
          <w:sz w:val="28"/>
          <w:szCs w:val="28"/>
        </w:rPr>
        <w:sym w:font="Symbol" w:char="F03F"/>
      </w:r>
    </w:p>
    <w:p w:rsidR="00103532" w:rsidRDefault="00103532" w:rsidP="00103532">
      <w:pPr>
        <w:tabs>
          <w:tab w:val="left" w:pos="0"/>
        </w:tabs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Решение.</w:t>
      </w:r>
    </w:p>
    <w:p w:rsidR="00103532" w:rsidRPr="002D5F73" w:rsidRDefault="00103532" w:rsidP="00103532">
      <w:pPr>
        <w:tabs>
          <w:tab w:val="left" w:pos="0"/>
        </w:tabs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8F143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Общее количество купленных тетрадей – это 100%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361"/>
        <w:gridCol w:w="5210"/>
      </w:tblGrid>
      <w:tr w:rsidR="00103532" w:rsidTr="00C4380A">
        <w:tc>
          <w:tcPr>
            <w:tcW w:w="4361" w:type="dxa"/>
            <w:shd w:val="clear" w:color="auto" w:fill="92D050"/>
          </w:tcPr>
          <w:p w:rsidR="00103532" w:rsidRDefault="00103532" w:rsidP="00C4380A">
            <w:pPr>
              <w:tabs>
                <w:tab w:val="left" w:pos="0"/>
              </w:tabs>
              <w:spacing w:line="360" w:lineRule="auto"/>
              <w:jc w:val="both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>9 тетрадей</w:t>
            </w:r>
          </w:p>
        </w:tc>
        <w:tc>
          <w:tcPr>
            <w:tcW w:w="5210" w:type="dxa"/>
          </w:tcPr>
          <w:p w:rsidR="00103532" w:rsidRDefault="00103532" w:rsidP="00C4380A">
            <w:pPr>
              <w:tabs>
                <w:tab w:val="left" w:pos="0"/>
              </w:tabs>
              <w:spacing w:line="360" w:lineRule="auto"/>
              <w:jc w:val="both"/>
              <w:rPr>
                <w:rFonts w:eastAsiaTheme="minorEastAsia"/>
                <w:sz w:val="28"/>
                <w:szCs w:val="28"/>
              </w:rPr>
            </w:pPr>
          </w:p>
        </w:tc>
      </w:tr>
    </w:tbl>
    <w:p w:rsidR="00103532" w:rsidRDefault="00103532" w:rsidP="00103532">
      <w:pPr>
        <w:tabs>
          <w:tab w:val="left" w:pos="0"/>
        </w:tabs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45% - это 9 тетрадей в клетку</w:t>
      </w:r>
    </w:p>
    <w:p w:rsidR="00103532" w:rsidRDefault="00103532" w:rsidP="00103532">
      <w:pPr>
        <w:tabs>
          <w:tab w:val="left" w:pos="0"/>
        </w:tabs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Так как  45% =0,45, а 9: 0,45= 20, то всего купли 20 тетрадей.</w:t>
      </w:r>
    </w:p>
    <w:p w:rsidR="00103532" w:rsidRPr="00724015" w:rsidRDefault="00103532" w:rsidP="00103532">
      <w:pPr>
        <w:tabs>
          <w:tab w:val="left" w:pos="0"/>
        </w:tabs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103532" w:rsidRDefault="00103532" w:rsidP="00103532">
      <w:pPr>
        <w:tabs>
          <w:tab w:val="left" w:pos="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Материал для закрепления для закрепления новых способов решения задач на нахождение числа по его дроби так же  целесообразно распределить  по разделам. В первом разделе выполняются задания на  закрепление  нового правила, во втором - разбираются задачи на нахождение числа по его дроби,  а в третьем  учащиеся разбирают  решение более сложных задач, частью которых являются  задачи на нахождение числа по его дроби.</w:t>
      </w:r>
    </w:p>
    <w:p w:rsidR="00103532" w:rsidRDefault="00103532" w:rsidP="00103532">
      <w:pPr>
        <w:tabs>
          <w:tab w:val="left" w:pos="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№1 </w:t>
      </w:r>
    </w:p>
    <w:p w:rsidR="00103532" w:rsidRDefault="00103532" w:rsidP="00103532">
      <w:pPr>
        <w:tabs>
          <w:tab w:val="left" w:pos="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1) Найдите число:</w:t>
      </w:r>
    </w:p>
    <w:p w:rsidR="00103532" w:rsidRDefault="00103532" w:rsidP="00103532">
      <w:pPr>
        <w:tabs>
          <w:tab w:val="left" w:pos="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)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2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3</m:t>
            </m:r>
          </m:den>
        </m:f>
      </m:oMath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оторого равны 12;  б) 1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3</m:t>
            </m:r>
          </m:num>
          <m:den>
            <w:proofErr w:type="gramStart"/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8</m:t>
            </m:r>
            <w:proofErr w:type="gramEnd"/>
          </m:den>
        </m:f>
      </m:oMath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оторого равны 0,88; в) 0,7 которого равны 112;</w:t>
      </w:r>
    </w:p>
    <w:p w:rsidR="00103532" w:rsidRDefault="00103532" w:rsidP="00103532">
      <w:pPr>
        <w:tabs>
          <w:tab w:val="left" w:pos="0"/>
        </w:tabs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 xml:space="preserve">г)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5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9</m:t>
            </m:r>
          </m:den>
        </m:f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которого равны 4,5;     д) 12% которого равны 156;     е) 12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5</m:t>
            </m:r>
          </m:den>
        </m:f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%  которого </w:t>
      </w:r>
      <w:proofErr w:type="gramEnd"/>
    </w:p>
    <w:p w:rsidR="00103532" w:rsidRDefault="00103532" w:rsidP="00103532">
      <w:pPr>
        <w:tabs>
          <w:tab w:val="left" w:pos="0"/>
        </w:tabs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равны 4,588.</w:t>
      </w:r>
    </w:p>
    <w:p w:rsidR="00103532" w:rsidRDefault="00103532" w:rsidP="00103532">
      <w:pPr>
        <w:tabs>
          <w:tab w:val="left" w:pos="0"/>
        </w:tabs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№2</w:t>
      </w:r>
    </w:p>
    <w:p w:rsidR="00103532" w:rsidRDefault="00103532" w:rsidP="00103532">
      <w:pPr>
        <w:tabs>
          <w:tab w:val="left" w:pos="0"/>
        </w:tabs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 1) Мальчик прошел на лыжах 200 метров, что составило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4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5</m:t>
            </m:r>
          </m:den>
        </m:f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всей дистанции. Какова длина дистанции?</w:t>
      </w:r>
    </w:p>
    <w:p w:rsidR="00103532" w:rsidRPr="00CD58FD" w:rsidRDefault="00103532" w:rsidP="00103532">
      <w:pPr>
        <w:tabs>
          <w:tab w:val="left" w:pos="284"/>
          <w:tab w:val="left" w:pos="2835"/>
        </w:tabs>
        <w:spacing w:before="120" w:after="0" w:line="240" w:lineRule="auto"/>
        <w:ind w:left="284" w:hanging="284"/>
        <w:rPr>
          <w:rFonts w:ascii="Times New Roman" w:eastAsiaTheme="minorEastAsia" w:hAnsi="Times New Roman" w:cs="Times New Roman"/>
          <w:sz w:val="28"/>
          <w:szCs w:val="28"/>
        </w:rPr>
      </w:pPr>
      <w:r w:rsidRPr="00CD58FD">
        <w:rPr>
          <w:rFonts w:ascii="Times New Roman" w:eastAsia="Times New Roman" w:hAnsi="Times New Roman" w:cs="Times New Roman"/>
          <w:sz w:val="28"/>
          <w:szCs w:val="28"/>
          <w:lang w:eastAsia="ru-RU"/>
        </w:rPr>
        <w:t>2)</w:t>
      </w:r>
      <w:r w:rsidRPr="00CD58FD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За  </w:t>
      </w:r>
      <w:r w:rsidRPr="00CD58FD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begin"/>
      </w:r>
      <w:r w:rsidRPr="00CD58FD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EQ \F(2;5)</w:instrText>
      </w:r>
      <w:r w:rsidRPr="00CD58FD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end"/>
      </w:r>
      <w:r w:rsidRPr="00CD58F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</w:t>
      </w:r>
      <w:proofErr w:type="gramStart"/>
      <w:r w:rsidRPr="00CD58FD">
        <w:rPr>
          <w:rFonts w:ascii="Times New Roman" w:eastAsia="Times New Roman" w:hAnsi="Times New Roman" w:cs="Times New Roman"/>
          <w:sz w:val="28"/>
          <w:szCs w:val="28"/>
          <w:lang w:eastAsia="ru-RU"/>
        </w:rPr>
        <w:t>кг</w:t>
      </w:r>
      <w:proofErr w:type="gramEnd"/>
      <w:r w:rsidRPr="00CD58F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еченья заплатили 6 руб. Сколько стоит 1 кг?</w:t>
      </w:r>
    </w:p>
    <w:p w:rsidR="00103532" w:rsidRDefault="00103532" w:rsidP="00103532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3) </w:t>
      </w:r>
      <w:r w:rsidRPr="00B650FA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За  </w:t>
      </w:r>
      <w:r w:rsidRPr="00B650FA">
        <w:rPr>
          <w:rFonts w:ascii="Times New Roman" w:eastAsia="Times New Roman" w:hAnsi="Times New Roman" w:cs="Times New Roman"/>
          <w:iCs/>
          <w:position w:val="-24"/>
          <w:sz w:val="28"/>
          <w:szCs w:val="28"/>
          <w:lang w:eastAsia="ru-RU"/>
        </w:rPr>
        <w:object w:dxaOrig="220" w:dyaOrig="620">
          <v:shape id="_x0000_i1033" type="#_x0000_t75" style="width:11.25pt;height:30.75pt" o:ole="">
            <v:imagedata r:id="rId17" o:title=""/>
          </v:shape>
          <o:OLEObject Type="Embed" ProgID="Equation.3" ShapeID="_x0000_i1033" DrawAspect="Content" ObjectID="_1438932274" r:id="rId18"/>
        </w:object>
      </w:r>
      <w:r w:rsidRPr="00B650FA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</w:t>
      </w:r>
      <w:proofErr w:type="gramStart"/>
      <w:r w:rsidRPr="00B650FA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кг</w:t>
      </w:r>
      <w:proofErr w:type="gramEnd"/>
      <w:r w:rsidRPr="00B650FA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 конфет  заплатили  15 р.  Сколько  стоит  1 кг  этих  конфет?</w:t>
      </w:r>
    </w:p>
    <w:p w:rsidR="00103532" w:rsidRDefault="00103532" w:rsidP="00103532">
      <w:pPr>
        <w:tabs>
          <w:tab w:val="left" w:pos="0"/>
        </w:tabs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4) В фотоальбоме 45 черно-белых  фотографий, что составляет 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5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7</m:t>
            </m:r>
          </m:den>
        </m:f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всех снимков. Сколько снимков в фотоальбоме?</w:t>
      </w:r>
    </w:p>
    <w:p w:rsidR="00103532" w:rsidRDefault="00103532" w:rsidP="00103532">
      <w:pPr>
        <w:tabs>
          <w:tab w:val="left" w:pos="0"/>
        </w:tabs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>5) На полке стоит 12 книг в мягком переплете, что составляет  0,6 всех книг, стоящих на полке. Сколько  книг стоит на полке?</w:t>
      </w:r>
    </w:p>
    <w:p w:rsidR="00103532" w:rsidRDefault="00103532" w:rsidP="00103532">
      <w:pPr>
        <w:tabs>
          <w:tab w:val="left" w:pos="0"/>
        </w:tabs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6) После замены двигателя средняя скорость самолета увеличилась</w:t>
      </w:r>
      <w:r w:rsidRPr="000F2CF8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на 18</w:t>
      </w:r>
      <w:r w:rsidRPr="000F2CF8">
        <w:rPr>
          <w:rFonts w:ascii="Times New Roman" w:eastAsiaTheme="minorEastAsia" w:hAnsi="Times New Roman" w:cs="Times New Roman"/>
          <w:sz w:val="28"/>
          <w:szCs w:val="28"/>
        </w:rPr>
        <w:t xml:space="preserve"> %? </w:t>
      </w:r>
      <w:r>
        <w:rPr>
          <w:rFonts w:ascii="Times New Roman" w:eastAsiaTheme="minorEastAsia" w:hAnsi="Times New Roman" w:cs="Times New Roman"/>
          <w:sz w:val="28"/>
          <w:szCs w:val="28"/>
        </w:rPr>
        <w:t>Что составляет 68,4 км</w:t>
      </w:r>
      <w:r w:rsidRPr="000F2CF8">
        <w:rPr>
          <w:rFonts w:ascii="Times New Roman" w:eastAsiaTheme="minorEastAsia" w:hAnsi="Times New Roman" w:cs="Times New Roman"/>
          <w:sz w:val="28"/>
          <w:szCs w:val="28"/>
        </w:rPr>
        <w:t>/</w:t>
      </w:r>
      <w:r>
        <w:rPr>
          <w:rFonts w:ascii="Times New Roman" w:eastAsiaTheme="minorEastAsia" w:hAnsi="Times New Roman" w:cs="Times New Roman"/>
          <w:sz w:val="28"/>
          <w:szCs w:val="28"/>
        </w:rPr>
        <w:t>ч. Какова была средняя скорость самолета с прежним двигателем?</w:t>
      </w:r>
    </w:p>
    <w:p w:rsidR="00103532" w:rsidRDefault="00103532" w:rsidP="00103532">
      <w:pPr>
        <w:tabs>
          <w:tab w:val="left" w:pos="0"/>
        </w:tabs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№3</w:t>
      </w:r>
    </w:p>
    <w:p w:rsidR="00103532" w:rsidRDefault="00103532" w:rsidP="00103532">
      <w:pPr>
        <w:tabs>
          <w:tab w:val="left" w:pos="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1)  </w:t>
      </w:r>
      <w:r w:rsidRPr="00290B6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лина прямоугольника составляет  </w:t>
      </w:r>
      <w:r w:rsidRPr="00290B62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240" w:dyaOrig="620">
          <v:shape id="_x0000_i1034" type="#_x0000_t75" style="width:14.25pt;height:36.75pt" o:ole="">
            <v:imagedata r:id="rId19" o:title=""/>
          </v:shape>
          <o:OLEObject Type="Embed" ProgID="Equation.DSMT4" ShapeID="_x0000_i1034" DrawAspect="Content" ObjectID="_1438932275" r:id="rId20"/>
        </w:object>
      </w:r>
      <w:r w:rsidRPr="00290B6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его ширины. Найдите его площадь, если длина равна 28 </w:t>
      </w:r>
      <w:proofErr w:type="spellStart"/>
      <w:r w:rsidRPr="00290B62">
        <w:rPr>
          <w:rFonts w:ascii="Times New Roman" w:eastAsia="Times New Roman" w:hAnsi="Times New Roman" w:cs="Times New Roman"/>
          <w:sz w:val="28"/>
          <w:szCs w:val="28"/>
          <w:lang w:eastAsia="ru-RU"/>
        </w:rPr>
        <w:t>дм</w:t>
      </w:r>
      <w:proofErr w:type="spellEnd"/>
      <w:r w:rsidRPr="00290B62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103532" w:rsidRDefault="00103532" w:rsidP="00103532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) В первый час автомашина проехала 12% всего пути, после чего ей осталось проехать  440 км. Какова длина всего пути? </w:t>
      </w:r>
    </w:p>
    <w:p w:rsidR="00103532" w:rsidRDefault="00103532" w:rsidP="00103532">
      <w:pPr>
        <w:spacing w:after="0" w:line="360" w:lineRule="auto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) </w:t>
      </w:r>
      <w:r w:rsidRPr="00F07DD6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В  первый  день  магазин  продал  </w:t>
      </w:r>
      <w:r w:rsidRPr="00F07DD6">
        <w:rPr>
          <w:rFonts w:ascii="Times New Roman" w:eastAsia="Times New Roman" w:hAnsi="Times New Roman" w:cs="Times New Roman"/>
          <w:sz w:val="28"/>
          <w:szCs w:val="28"/>
          <w:lang w:eastAsia="ru-RU"/>
        </w:rPr>
        <w:t>32%</w:t>
      </w:r>
      <w:r w:rsidRPr="00F07DD6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 имевшегося  ситца,  а  во  второй  день  </w:t>
      </w:r>
      <w:r w:rsidRPr="00F07DD6">
        <w:rPr>
          <w:rFonts w:ascii="Times New Roman" w:eastAsia="Times New Roman" w:hAnsi="Times New Roman" w:cs="Times New Roman"/>
          <w:sz w:val="28"/>
          <w:szCs w:val="28"/>
          <w:lang w:eastAsia="ru-RU"/>
        </w:rPr>
        <w:t>7%</w:t>
      </w:r>
      <w:r w:rsidRPr="00F07DD6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 имевшегося  ситца.  После  этого  осталось  274,5 м.  Сколько  ситца  поступило  в  магазин?</w:t>
      </w:r>
    </w:p>
    <w:p w:rsidR="00103532" w:rsidRDefault="00103532" w:rsidP="00103532">
      <w:pPr>
        <w:spacing w:after="0" w:line="360" w:lineRule="auto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4) Собранную в саду вишню разложили  в три корзины</w:t>
      </w:r>
      <w:proofErr w:type="gramStart"/>
      <w:r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.</w:t>
      </w:r>
      <w:proofErr w:type="gramEnd"/>
      <w:r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В первую вошло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iCs/>
                <w:sz w:val="28"/>
                <w:szCs w:val="28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3</m:t>
            </m:r>
          </m:den>
        </m:f>
      </m:oMath>
      <w:r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всей вишни, во вторую 0,4 , а в третью – остальные 20 кг. Сколько всего килограммов вишни было собрано?</w:t>
      </w:r>
    </w:p>
    <w:p w:rsidR="00103532" w:rsidRDefault="00103532" w:rsidP="00103532">
      <w:pPr>
        <w:spacing w:after="0" w:line="360" w:lineRule="auto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5) Трое рабочих  изготовили некоторое число деталей. Первый рабочий изготовил 0,3 всех деталей, второй – 0,6 остатка, а третий остальные  84 детали. Сколько всего деталей изготовили рабочие?</w:t>
      </w:r>
    </w:p>
    <w:p w:rsidR="00103532" w:rsidRDefault="00103532" w:rsidP="00103532">
      <w:pPr>
        <w:spacing w:after="0" w:line="360" w:lineRule="auto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6) На опытном участке капуста занимала 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iCs/>
                <w:sz w:val="28"/>
                <w:szCs w:val="28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2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7</m:t>
            </m:r>
          </m:den>
        </m:f>
      </m:oMath>
      <w:r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участка, картофель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iCs/>
                <w:sz w:val="28"/>
                <w:szCs w:val="28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 xml:space="preserve">4 </m:t>
            </m:r>
          </m:den>
        </m:f>
      </m:oMath>
      <w:r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оставшейся площади, а остальные 42 га были засеяны кукурузой. Найдите площадь всего опытного участка.</w:t>
      </w:r>
    </w:p>
    <w:p w:rsidR="00103532" w:rsidRDefault="00103532" w:rsidP="00103532">
      <w:pPr>
        <w:spacing w:after="0" w:line="360" w:lineRule="auto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7) Автомобиль прошел в первый час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iCs/>
                <w:sz w:val="28"/>
                <w:szCs w:val="28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4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9</m:t>
            </m:r>
          </m:den>
        </m:f>
      </m:oMath>
      <w:r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всего пути, во второй час -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iCs/>
                <w:sz w:val="28"/>
                <w:szCs w:val="28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3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5</m:t>
            </m:r>
          </m:den>
        </m:f>
      </m:oMath>
      <w:r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оставшегося пути, а в третий час – остальной путь. Известно, что в третий час он прошел  на 40 км меньше, чем во второй час. Сколько километров прошел автомобиль за эти три часа?</w:t>
      </w:r>
    </w:p>
    <w:p w:rsidR="00103532" w:rsidRDefault="00103532" w:rsidP="00103532">
      <w:pPr>
        <w:spacing w:after="0" w:line="360" w:lineRule="auto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</w:p>
    <w:p w:rsidR="00103532" w:rsidRDefault="00103532" w:rsidP="00103532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lastRenderedPageBreak/>
        <w:t>З</w:t>
      </w:r>
      <w:r w:rsidRPr="00791ECC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адачи </w:t>
      </w:r>
      <w:r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на дроби </w:t>
      </w:r>
      <w:r w:rsidRPr="00791ECC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являются важным средством обучения математике. С их помощью учащиеся получают опыт работы с </w:t>
      </w:r>
      <w:r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дробными  и целыми </w:t>
      </w:r>
      <w:r w:rsidRPr="00791ECC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величинами, постигают взаимосвязи между ними, получают опыт применения математики к решению практических задач. </w:t>
      </w:r>
      <w:r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Р</w:t>
      </w:r>
      <w:r w:rsidRPr="00791ECC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ешени</w:t>
      </w:r>
      <w:r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е </w:t>
      </w:r>
      <w:r w:rsidRPr="00791ECC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задач </w:t>
      </w:r>
      <w:r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на дроби </w:t>
      </w:r>
      <w:r w:rsidRPr="00791ECC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развивает смекалку и сообразительность, умение ставить вопросы, отвечать на них, </w:t>
      </w:r>
      <w:r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и </w:t>
      </w:r>
      <w:r w:rsidRPr="00791ECC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готовит школьников к дальнейшему обучению.</w:t>
      </w:r>
    </w:p>
    <w:p w:rsidR="00103532" w:rsidRDefault="00103532" w:rsidP="00103532">
      <w:pPr>
        <w:spacing w:after="0" w:line="360" w:lineRule="auto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</w:p>
    <w:p w:rsidR="00103532" w:rsidRDefault="00103532" w:rsidP="00103532">
      <w:pPr>
        <w:tabs>
          <w:tab w:val="left" w:pos="2040"/>
        </w:tabs>
        <w:ind w:left="510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учитель математики </w:t>
      </w:r>
    </w:p>
    <w:p w:rsidR="00103532" w:rsidRDefault="00103532" w:rsidP="00103532">
      <w:pPr>
        <w:tabs>
          <w:tab w:val="left" w:pos="2040"/>
        </w:tabs>
        <w:ind w:left="510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МБОУ лицей №1 </w:t>
      </w:r>
      <w:proofErr w:type="spellStart"/>
      <w:r>
        <w:rPr>
          <w:rFonts w:ascii="Times New Roman" w:hAnsi="Times New Roman" w:cs="Times New Roman"/>
          <w:sz w:val="28"/>
          <w:szCs w:val="28"/>
        </w:rPr>
        <w:t>п</w:t>
      </w:r>
      <w:proofErr w:type="gramStart"/>
      <w:r>
        <w:rPr>
          <w:rFonts w:ascii="Times New Roman" w:hAnsi="Times New Roman" w:cs="Times New Roman"/>
          <w:sz w:val="28"/>
          <w:szCs w:val="28"/>
        </w:rPr>
        <w:t>.Н</w:t>
      </w:r>
      <w:proofErr w:type="gramEnd"/>
      <w:r>
        <w:rPr>
          <w:rFonts w:ascii="Times New Roman" w:hAnsi="Times New Roman" w:cs="Times New Roman"/>
          <w:sz w:val="28"/>
          <w:szCs w:val="28"/>
        </w:rPr>
        <w:t>ахабин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       </w:t>
      </w:r>
    </w:p>
    <w:p w:rsidR="00103532" w:rsidRDefault="00103532" w:rsidP="00103532">
      <w:pPr>
        <w:tabs>
          <w:tab w:val="left" w:pos="2040"/>
        </w:tabs>
        <w:ind w:left="5103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Первушкин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 Ольга   Викторовна</w:t>
      </w:r>
    </w:p>
    <w:p w:rsidR="00103532" w:rsidRDefault="00103532" w:rsidP="00103532">
      <w:pPr>
        <w:spacing w:after="0" w:line="360" w:lineRule="auto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bookmarkStart w:id="0" w:name="_GoBack"/>
      <w:bookmarkEnd w:id="0"/>
    </w:p>
    <w:p w:rsidR="00103532" w:rsidRDefault="00103532" w:rsidP="00103532">
      <w:pPr>
        <w:spacing w:after="0" w:line="360" w:lineRule="auto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</w:p>
    <w:p w:rsidR="00103532" w:rsidRDefault="00103532" w:rsidP="00103532">
      <w:pPr>
        <w:spacing w:after="0" w:line="360" w:lineRule="auto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Литература: </w:t>
      </w:r>
    </w:p>
    <w:p w:rsidR="00103532" w:rsidRDefault="00103532" w:rsidP="00103532">
      <w:pPr>
        <w:spacing w:after="0" w:line="360" w:lineRule="auto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1.Математика. 5 класс: учеб</w:t>
      </w:r>
      <w:proofErr w:type="gramStart"/>
      <w:r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.</w:t>
      </w:r>
      <w:proofErr w:type="gramEnd"/>
      <w:r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д</w:t>
      </w:r>
      <w:proofErr w:type="gramEnd"/>
      <w:r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ля </w:t>
      </w:r>
      <w:proofErr w:type="spellStart"/>
      <w:r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общеобразоват</w:t>
      </w:r>
      <w:proofErr w:type="spellEnd"/>
      <w:r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. учреждений   </w:t>
      </w:r>
      <w:r w:rsidRPr="00E0441C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/</w:t>
      </w:r>
      <w:r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Н.Я. </w:t>
      </w:r>
      <w:proofErr w:type="spellStart"/>
      <w:r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Виленкин</w:t>
      </w:r>
      <w:proofErr w:type="spellEnd"/>
      <w:r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, В.И.  Жохов, А.С. Чесноков, С.И. </w:t>
      </w:r>
      <w:proofErr w:type="spellStart"/>
      <w:r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Шварцбурд</w:t>
      </w:r>
      <w:proofErr w:type="spellEnd"/>
      <w:r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.  –  М.</w:t>
      </w:r>
      <w:proofErr w:type="gramStart"/>
      <w:r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:</w:t>
      </w:r>
      <w:proofErr w:type="gramEnd"/>
      <w:r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Мнемозина, 2009г.</w:t>
      </w:r>
    </w:p>
    <w:p w:rsidR="00103532" w:rsidRDefault="00103532" w:rsidP="00103532">
      <w:pPr>
        <w:spacing w:after="0" w:line="360" w:lineRule="auto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2. Математика. 6 класс: учеб</w:t>
      </w:r>
      <w:proofErr w:type="gramStart"/>
      <w:r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.</w:t>
      </w:r>
      <w:proofErr w:type="gramEnd"/>
      <w:r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д</w:t>
      </w:r>
      <w:proofErr w:type="gramEnd"/>
      <w:r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ля </w:t>
      </w:r>
      <w:proofErr w:type="spellStart"/>
      <w:r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общеобразоват</w:t>
      </w:r>
      <w:proofErr w:type="spellEnd"/>
      <w:r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. учреждений </w:t>
      </w:r>
      <w:r w:rsidRPr="00E0441C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/</w:t>
      </w:r>
      <w:r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Н.Я. </w:t>
      </w:r>
      <w:proofErr w:type="spellStart"/>
      <w:r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Виленкин</w:t>
      </w:r>
      <w:proofErr w:type="spellEnd"/>
      <w:r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, В.И.  Жохов, А.С. Чесноков, С.И. </w:t>
      </w:r>
      <w:proofErr w:type="spellStart"/>
      <w:r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Шварцбурд</w:t>
      </w:r>
      <w:proofErr w:type="spellEnd"/>
      <w:r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.  –  М.</w:t>
      </w:r>
      <w:proofErr w:type="gramStart"/>
      <w:r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:</w:t>
      </w:r>
      <w:proofErr w:type="gramEnd"/>
      <w:r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Мнемозина, 2009г.</w:t>
      </w:r>
    </w:p>
    <w:p w:rsidR="00103532" w:rsidRPr="00E0441C" w:rsidRDefault="00103532" w:rsidP="00103532">
      <w:pPr>
        <w:spacing w:after="0" w:line="360" w:lineRule="auto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3. Дидактические материалы по математике: 5 класс: практикум</w:t>
      </w:r>
      <w:r w:rsidRPr="00E0441C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/</w:t>
      </w:r>
      <w:r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А.С.</w:t>
      </w:r>
      <w:r w:rsidRPr="00E0441C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Чесноков, К.И. </w:t>
      </w:r>
      <w:proofErr w:type="spellStart"/>
      <w:r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Нешков</w:t>
      </w:r>
      <w:proofErr w:type="spellEnd"/>
      <w:r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. – М.: Академкнига </w:t>
      </w:r>
      <w:r w:rsidRPr="00E0441C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/</w:t>
      </w:r>
      <w:r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Учебник, 2012.</w:t>
      </w:r>
    </w:p>
    <w:p w:rsidR="00103532" w:rsidRDefault="00103532" w:rsidP="00103532">
      <w:pPr>
        <w:spacing w:after="0" w:line="360" w:lineRule="auto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4. Дидактические материалы по математике: 6класс: практикум</w:t>
      </w:r>
      <w:r w:rsidRPr="00E0441C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/</w:t>
      </w:r>
      <w:r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А.С.</w:t>
      </w:r>
      <w:r w:rsidRPr="00E0441C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Чесноков, К.И. </w:t>
      </w:r>
      <w:proofErr w:type="spellStart"/>
      <w:r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Нешков</w:t>
      </w:r>
      <w:proofErr w:type="spellEnd"/>
      <w:r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. – М.: Академкнига</w:t>
      </w:r>
      <w:r w:rsidRPr="00E0441C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/</w:t>
      </w:r>
      <w:r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Учебник, 2012.</w:t>
      </w:r>
    </w:p>
    <w:p w:rsidR="00103532" w:rsidRPr="005D4252" w:rsidRDefault="00103532" w:rsidP="00103532">
      <w:pPr>
        <w:spacing w:after="0" w:line="360" w:lineRule="auto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5. Самостоятельные и контрольные работы по математике для 6 класса. </w:t>
      </w:r>
      <w:r w:rsidRPr="005D425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/</w:t>
      </w:r>
      <w:r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А.П. Ершова, В.В. </w:t>
      </w:r>
      <w:proofErr w:type="spellStart"/>
      <w:r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Голобородько</w:t>
      </w:r>
      <w:proofErr w:type="spellEnd"/>
      <w:r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. – М.: ИЛЕКСА, 2011.</w:t>
      </w:r>
    </w:p>
    <w:p w:rsidR="00103532" w:rsidRDefault="00103532" w:rsidP="00103532">
      <w:pPr>
        <w:spacing w:after="0" w:line="360" w:lineRule="auto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</w:p>
    <w:p w:rsidR="00103532" w:rsidRDefault="00103532" w:rsidP="00103532">
      <w:pPr>
        <w:spacing w:after="0" w:line="360" w:lineRule="auto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</w:p>
    <w:p w:rsidR="00103532" w:rsidRDefault="00103532" w:rsidP="00103532">
      <w:pPr>
        <w:spacing w:after="0" w:line="360" w:lineRule="auto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</w:p>
    <w:p w:rsidR="00103532" w:rsidRPr="00F07DD6" w:rsidRDefault="00103532" w:rsidP="00103532">
      <w:pPr>
        <w:spacing w:after="0" w:line="360" w:lineRule="auto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</w:p>
    <w:p w:rsidR="00103532" w:rsidRPr="00290B62" w:rsidRDefault="00103532" w:rsidP="00103532">
      <w:pPr>
        <w:spacing w:after="0" w:line="360" w:lineRule="auto"/>
        <w:ind w:left="36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03532" w:rsidRPr="00F07DD6" w:rsidRDefault="00103532" w:rsidP="00103532">
      <w:pPr>
        <w:tabs>
          <w:tab w:val="left" w:pos="0"/>
        </w:tabs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103532" w:rsidRPr="00AB5E6D" w:rsidRDefault="00103532" w:rsidP="00103532">
      <w:pPr>
        <w:tabs>
          <w:tab w:val="left" w:pos="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414755" w:rsidRDefault="00414755"/>
    <w:sectPr w:rsidR="00414755" w:rsidSect="00644D49">
      <w:headerReference w:type="default" r:id="rId21"/>
      <w:footerReference w:type="default" r:id="rId22"/>
      <w:pgSz w:w="11906" w:h="16838"/>
      <w:pgMar w:top="1134" w:right="850" w:bottom="1134" w:left="1701" w:header="737" w:footer="708" w:gutter="0"/>
      <w:pgNumType w:start="0" w:chapStyle="1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cademyACTT">
    <w:altName w:val="Times New Roman"/>
    <w:charset w:val="00"/>
    <w:family w:val="auto"/>
    <w:pitch w:val="variable"/>
    <w:sig w:usb0="00000001" w:usb1="00000000" w:usb2="00000000" w:usb3="00000000" w:csb0="00000005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F247A" w:rsidRDefault="00103532">
    <w:pPr>
      <w:pStyle w:val="a6"/>
    </w:pPr>
  </w:p>
  <w:p w:rsidR="00FF247A" w:rsidRDefault="00103532">
    <w:pPr>
      <w:pStyle w:val="a6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947841408"/>
      <w:docPartObj>
        <w:docPartGallery w:val="Page Numbers (Top of Page)"/>
        <w:docPartUnique/>
      </w:docPartObj>
    </w:sdtPr>
    <w:sdtEndPr/>
    <w:sdtContent>
      <w:p w:rsidR="00644D49" w:rsidRDefault="00103532">
        <w:pPr>
          <w:pStyle w:val="a4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10</w:t>
        </w:r>
        <w:r>
          <w:fldChar w:fldCharType="end"/>
        </w:r>
      </w:p>
    </w:sdtContent>
  </w:sdt>
  <w:p w:rsidR="00FF247A" w:rsidRDefault="00103532">
    <w:pPr>
      <w:pStyle w:val="a4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03532"/>
    <w:rsid w:val="00084C67"/>
    <w:rsid w:val="000E35FB"/>
    <w:rsid w:val="00103532"/>
    <w:rsid w:val="00173AAD"/>
    <w:rsid w:val="001F7409"/>
    <w:rsid w:val="00232529"/>
    <w:rsid w:val="0035373A"/>
    <w:rsid w:val="003839C3"/>
    <w:rsid w:val="00385A47"/>
    <w:rsid w:val="003F0FBA"/>
    <w:rsid w:val="0041346E"/>
    <w:rsid w:val="00414755"/>
    <w:rsid w:val="00533FD4"/>
    <w:rsid w:val="005F7D91"/>
    <w:rsid w:val="00606D1D"/>
    <w:rsid w:val="00660F46"/>
    <w:rsid w:val="00674008"/>
    <w:rsid w:val="006940F3"/>
    <w:rsid w:val="006F3C58"/>
    <w:rsid w:val="007D2AFA"/>
    <w:rsid w:val="008B22A4"/>
    <w:rsid w:val="008F6018"/>
    <w:rsid w:val="00934ABF"/>
    <w:rsid w:val="0094630C"/>
    <w:rsid w:val="00997618"/>
    <w:rsid w:val="00AA53B7"/>
    <w:rsid w:val="00AF534D"/>
    <w:rsid w:val="00B1407B"/>
    <w:rsid w:val="00BF6A96"/>
    <w:rsid w:val="00C7287F"/>
    <w:rsid w:val="00CE0CCE"/>
    <w:rsid w:val="00D2522F"/>
    <w:rsid w:val="00D3631F"/>
    <w:rsid w:val="00D37167"/>
    <w:rsid w:val="00DE49EB"/>
    <w:rsid w:val="00EA5667"/>
    <w:rsid w:val="00F20751"/>
    <w:rsid w:val="00F26793"/>
    <w:rsid w:val="00FB6D7B"/>
    <w:rsid w:val="00FC1A1F"/>
    <w:rsid w:val="00FD6A36"/>
    <w:rsid w:val="00FF5B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0353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10353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a5"/>
    <w:uiPriority w:val="99"/>
    <w:unhideWhenUsed/>
    <w:rsid w:val="0010353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103532"/>
  </w:style>
  <w:style w:type="paragraph" w:styleId="a6">
    <w:name w:val="footer"/>
    <w:basedOn w:val="a"/>
    <w:link w:val="a7"/>
    <w:uiPriority w:val="99"/>
    <w:unhideWhenUsed/>
    <w:rsid w:val="0010353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103532"/>
  </w:style>
  <w:style w:type="paragraph" w:styleId="a8">
    <w:name w:val="Balloon Text"/>
    <w:basedOn w:val="a"/>
    <w:link w:val="a9"/>
    <w:uiPriority w:val="99"/>
    <w:semiHidden/>
    <w:unhideWhenUsed/>
    <w:rsid w:val="0010353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10353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0353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10353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a5"/>
    <w:uiPriority w:val="99"/>
    <w:unhideWhenUsed/>
    <w:rsid w:val="0010353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103532"/>
  </w:style>
  <w:style w:type="paragraph" w:styleId="a6">
    <w:name w:val="footer"/>
    <w:basedOn w:val="a"/>
    <w:link w:val="a7"/>
    <w:uiPriority w:val="99"/>
    <w:unhideWhenUsed/>
    <w:rsid w:val="0010353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103532"/>
  </w:style>
  <w:style w:type="paragraph" w:styleId="a8">
    <w:name w:val="Balloon Text"/>
    <w:basedOn w:val="a"/>
    <w:link w:val="a9"/>
    <w:uiPriority w:val="99"/>
    <w:semiHidden/>
    <w:unhideWhenUsed/>
    <w:rsid w:val="0010353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10353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header" Target="header1.xml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17" Type="http://schemas.openxmlformats.org/officeDocument/2006/relationships/image" Target="media/image5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8.bin"/><Relationship Id="rId20" Type="http://schemas.openxmlformats.org/officeDocument/2006/relationships/oleObject" Target="embeddings/oleObject10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4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6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7.bin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2</Pages>
  <Words>2094</Words>
  <Characters>11941</Characters>
  <Application>Microsoft Office Word</Application>
  <DocSecurity>0</DocSecurity>
  <Lines>99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40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</cp:revision>
  <dcterms:created xsi:type="dcterms:W3CDTF">2013-08-25T06:35:00Z</dcterms:created>
  <dcterms:modified xsi:type="dcterms:W3CDTF">2013-08-25T06:38:00Z</dcterms:modified>
</cp:coreProperties>
</file>